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3F86AD" w14:textId="77777777" w:rsidR="00F77812" w:rsidRPr="00BE7F1E" w:rsidRDefault="00F77812" w:rsidP="00BA0A64">
      <w:pPr>
        <w:jc w:val="center"/>
      </w:pPr>
      <w:r w:rsidRPr="0019786B">
        <w:t>Федеральное государственное бюджетное образовательное учреждение высшего</w:t>
      </w:r>
      <w:r w:rsidRPr="00BE7F1E">
        <w:t xml:space="preserve"> профессионального образования </w:t>
      </w:r>
    </w:p>
    <w:p w14:paraId="4E1E4ABA" w14:textId="77777777" w:rsidR="00F77812" w:rsidRPr="00BE7F1E" w:rsidRDefault="00F77812" w:rsidP="00BA0A64">
      <w:pPr>
        <w:jc w:val="center"/>
      </w:pPr>
      <w:r w:rsidRPr="00BE7F1E">
        <w:t xml:space="preserve">Московский государственный университет имени </w:t>
      </w:r>
      <w:proofErr w:type="gramStart"/>
      <w:r w:rsidRPr="00BE7F1E">
        <w:t>М.В.</w:t>
      </w:r>
      <w:proofErr w:type="gramEnd"/>
      <w:r w:rsidRPr="00BE7F1E">
        <w:t xml:space="preserve"> Ломоносова</w:t>
      </w:r>
    </w:p>
    <w:p w14:paraId="7B259E07" w14:textId="77777777" w:rsidR="00F77812" w:rsidRDefault="00F77812" w:rsidP="00BA0A64">
      <w:pPr>
        <w:jc w:val="center"/>
        <w:rPr>
          <w:iCs/>
        </w:rPr>
      </w:pPr>
      <w:r>
        <w:rPr>
          <w:iCs/>
        </w:rPr>
        <w:t>Механико-математический факультет</w:t>
      </w:r>
    </w:p>
    <w:p w14:paraId="6D2C784A" w14:textId="77777777" w:rsidR="00F77812" w:rsidRPr="00094990" w:rsidRDefault="00F77812" w:rsidP="00BA0A64">
      <w:pPr>
        <w:jc w:val="center"/>
        <w:rPr>
          <w:iCs/>
        </w:rPr>
      </w:pPr>
      <w:r w:rsidRPr="00335914">
        <w:rPr>
          <w:iCs/>
        </w:rPr>
        <w:t>Кафедра теоретической информатики</w:t>
      </w:r>
    </w:p>
    <w:p w14:paraId="5E0F9190" w14:textId="77777777" w:rsidR="00F77812" w:rsidRDefault="00F77812" w:rsidP="00BA0A64"/>
    <w:p w14:paraId="165023B2" w14:textId="77777777" w:rsidR="00F77812" w:rsidRPr="00BE7F1E" w:rsidRDefault="00F77812" w:rsidP="00BA0A64"/>
    <w:p w14:paraId="1B762A19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 w:rsidRPr="00BE7F1E">
        <w:t>УТВЕРЖДАЮ</w:t>
      </w:r>
    </w:p>
    <w:p w14:paraId="1F39D108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>
        <w:t>Заведующий кафедрой</w:t>
      </w:r>
    </w:p>
    <w:p w14:paraId="0814F27B" w14:textId="77777777" w:rsidR="00F77812" w:rsidRPr="00BE7F1E" w:rsidRDefault="00F77812" w:rsidP="00BA0A64">
      <w:pPr>
        <w:pStyle w:val="a6"/>
        <w:ind w:firstLine="5940"/>
        <w:jc w:val="right"/>
      </w:pPr>
      <w:r w:rsidRPr="00335914">
        <w:t>______________/А.В.Михал</w:t>
      </w:r>
      <w:r>
        <w:t>ё</w:t>
      </w:r>
      <w:r w:rsidRPr="00335914">
        <w:t>в /</w:t>
      </w:r>
    </w:p>
    <w:p w14:paraId="26A7129B" w14:textId="77777777" w:rsidR="00F77812" w:rsidRPr="00BE7F1E" w:rsidRDefault="00F77812" w:rsidP="00BA0A64">
      <w:pPr>
        <w:pStyle w:val="a6"/>
        <w:ind w:firstLine="5940"/>
        <w:jc w:val="right"/>
      </w:pPr>
      <w:r w:rsidRPr="00BE7F1E">
        <w:t>«</w:t>
      </w:r>
      <w:r>
        <w:t>22</w:t>
      </w:r>
      <w:r w:rsidRPr="00BE7F1E">
        <w:t>»</w:t>
      </w:r>
      <w:r>
        <w:t xml:space="preserve"> </w:t>
      </w:r>
      <w:proofErr w:type="gramStart"/>
      <w:r>
        <w:t xml:space="preserve">января  </w:t>
      </w:r>
      <w:r w:rsidRPr="00BE7F1E">
        <w:t>20</w:t>
      </w:r>
      <w:r>
        <w:t>19</w:t>
      </w:r>
      <w:proofErr w:type="gramEnd"/>
      <w:r w:rsidRPr="00BE7F1E">
        <w:t xml:space="preserve">   г.</w:t>
      </w:r>
    </w:p>
    <w:p w14:paraId="72818771" w14:textId="77777777" w:rsidR="00F77812" w:rsidRDefault="00F77812" w:rsidP="00BA0A64">
      <w:pPr>
        <w:spacing w:line="360" w:lineRule="auto"/>
        <w:jc w:val="center"/>
        <w:rPr>
          <w:b/>
          <w:bCs/>
        </w:rPr>
      </w:pPr>
    </w:p>
    <w:p w14:paraId="6E35F0A9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265E71EA" w14:textId="77777777" w:rsidR="00F77812" w:rsidRDefault="00F77812" w:rsidP="00BA0A64">
      <w:pP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РАБОЧАЯ ПРОГРАММА</w:t>
      </w:r>
      <w:r>
        <w:rPr>
          <w:b/>
          <w:bCs/>
        </w:rPr>
        <w:t xml:space="preserve"> ДИСЦИПЛИНЫ </w:t>
      </w:r>
    </w:p>
    <w:p w14:paraId="1044F4DA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407216AD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F846D9">
        <w:rPr>
          <w:b/>
          <w:bCs/>
        </w:rPr>
        <w:t xml:space="preserve">Наименование </w:t>
      </w:r>
      <w:proofErr w:type="gramStart"/>
      <w:r w:rsidRPr="00F846D9">
        <w:rPr>
          <w:b/>
          <w:bCs/>
        </w:rPr>
        <w:t>дисциплины</w:t>
      </w:r>
      <w:r>
        <w:rPr>
          <w:b/>
          <w:bCs/>
        </w:rPr>
        <w:t xml:space="preserve"> :</w:t>
      </w:r>
      <w:proofErr w:type="gramEnd"/>
    </w:p>
    <w:p w14:paraId="73DCCFA0" w14:textId="77777777" w:rsidR="00F77812" w:rsidRPr="0019786B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Cs/>
        </w:rPr>
      </w:pPr>
      <w:r w:rsidRPr="0019786B">
        <w:rPr>
          <w:bCs/>
        </w:rPr>
        <w:t>спецкурс по выбору студента</w:t>
      </w:r>
    </w:p>
    <w:p w14:paraId="791612B9" w14:textId="77777777" w:rsidR="00F77812" w:rsidRPr="0054627F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  <w:sz w:val="28"/>
          <w:szCs w:val="28"/>
        </w:rPr>
      </w:pPr>
      <w:r w:rsidRPr="0054627F">
        <w:rPr>
          <w:b/>
          <w:bCs/>
          <w:sz w:val="28"/>
          <w:szCs w:val="28"/>
        </w:rPr>
        <w:t>Полугруппы и автоматы</w:t>
      </w:r>
    </w:p>
    <w:p w14:paraId="5ED94F19" w14:textId="77777777" w:rsidR="00F77812" w:rsidRDefault="00F77812" w:rsidP="00BA0A64">
      <w:pPr>
        <w:jc w:val="center"/>
        <w:rPr>
          <w:i/>
          <w:iCs/>
        </w:rPr>
      </w:pPr>
    </w:p>
    <w:p w14:paraId="51BC50B7" w14:textId="77777777" w:rsidR="00F77812" w:rsidRDefault="00F77812" w:rsidP="00BA0A64">
      <w:pPr>
        <w:jc w:val="center"/>
        <w:rPr>
          <w:i/>
          <w:iCs/>
        </w:rPr>
      </w:pPr>
    </w:p>
    <w:p w14:paraId="40716621" w14:textId="77777777" w:rsidR="00F77812" w:rsidRDefault="00F77812" w:rsidP="00BA0A64">
      <w:pPr>
        <w:pBdr>
          <w:bottom w:val="single" w:sz="4" w:space="1" w:color="auto"/>
        </w:pBdr>
        <w:jc w:val="center"/>
        <w:rPr>
          <w:b/>
          <w:bCs/>
          <w:i/>
          <w:iCs/>
        </w:rPr>
      </w:pPr>
      <w:r w:rsidRPr="00BE7F1E">
        <w:rPr>
          <w:b/>
          <w:bCs/>
        </w:rPr>
        <w:t>Уровень высшего образования</w:t>
      </w:r>
      <w:r>
        <w:rPr>
          <w:b/>
          <w:bCs/>
        </w:rPr>
        <w:t xml:space="preserve">: </w:t>
      </w:r>
    </w:p>
    <w:p w14:paraId="5967DE2C" w14:textId="77777777" w:rsidR="00F77812" w:rsidRDefault="00802DF6" w:rsidP="00BA0A64">
      <w:pPr>
        <w:jc w:val="center"/>
        <w:rPr>
          <w:b/>
          <w:bCs/>
          <w:iCs/>
        </w:rPr>
      </w:pPr>
      <w:r w:rsidRPr="00802DF6">
        <w:rPr>
          <w:b/>
          <w:bCs/>
          <w:iCs/>
        </w:rPr>
        <w:t>Аспирантура</w:t>
      </w:r>
    </w:p>
    <w:p w14:paraId="00C32431" w14:textId="77777777" w:rsidR="00802DF6" w:rsidRPr="00802DF6" w:rsidRDefault="00802DF6" w:rsidP="00BA0A64">
      <w:pPr>
        <w:jc w:val="center"/>
        <w:rPr>
          <w:b/>
          <w:bCs/>
          <w:iCs/>
        </w:rPr>
      </w:pPr>
    </w:p>
    <w:p w14:paraId="595015FC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A92264">
        <w:rPr>
          <w:b/>
          <w:bCs/>
        </w:rPr>
        <w:t xml:space="preserve">Направление подготовки </w:t>
      </w:r>
      <w:r w:rsidRPr="00B17B9A">
        <w:rPr>
          <w:b/>
          <w:bCs/>
        </w:rPr>
        <w:t>(</w:t>
      </w:r>
      <w:r>
        <w:rPr>
          <w:b/>
          <w:bCs/>
        </w:rPr>
        <w:t>специальность</w:t>
      </w:r>
      <w:r w:rsidRPr="00B17B9A">
        <w:rPr>
          <w:b/>
          <w:bCs/>
        </w:rPr>
        <w:t>)</w:t>
      </w:r>
      <w:r>
        <w:rPr>
          <w:b/>
          <w:bCs/>
        </w:rPr>
        <w:t xml:space="preserve">: </w:t>
      </w:r>
    </w:p>
    <w:p w14:paraId="70684880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proofErr w:type="gramStart"/>
      <w:r>
        <w:rPr>
          <w:b/>
          <w:bCs/>
        </w:rPr>
        <w:t>01.0</w:t>
      </w:r>
      <w:r w:rsidR="00802DF6">
        <w:rPr>
          <w:b/>
          <w:bCs/>
        </w:rPr>
        <w:t>6</w:t>
      </w:r>
      <w:r>
        <w:rPr>
          <w:b/>
          <w:bCs/>
        </w:rPr>
        <w:t xml:space="preserve">.01  </w:t>
      </w:r>
      <w:r w:rsidR="00802DF6">
        <w:rPr>
          <w:b/>
          <w:bCs/>
        </w:rPr>
        <w:t>М</w:t>
      </w:r>
      <w:r>
        <w:rPr>
          <w:b/>
          <w:bCs/>
        </w:rPr>
        <w:t>атематика</w:t>
      </w:r>
      <w:proofErr w:type="gramEnd"/>
      <w:r>
        <w:rPr>
          <w:b/>
          <w:bCs/>
        </w:rPr>
        <w:t xml:space="preserve"> и механика</w:t>
      </w:r>
    </w:p>
    <w:p w14:paraId="6BB247A4" w14:textId="77777777" w:rsidR="00F77812" w:rsidRPr="00B17B9A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</w:p>
    <w:p w14:paraId="31734335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Нап</w:t>
      </w:r>
      <w:r>
        <w:rPr>
          <w:b/>
          <w:bCs/>
        </w:rPr>
        <w:t>равленность (профиль) ОПОП:</w:t>
      </w:r>
    </w:p>
    <w:p w14:paraId="2DE61FFF" w14:textId="77777777" w:rsidR="00F77812" w:rsidRPr="00BE7F1E" w:rsidRDefault="00802DF6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>
        <w:rPr>
          <w:b/>
          <w:bCs/>
        </w:rPr>
        <w:t>М</w:t>
      </w:r>
      <w:r w:rsidR="00F77812">
        <w:rPr>
          <w:b/>
          <w:bCs/>
        </w:rPr>
        <w:t>атематика</w:t>
      </w:r>
    </w:p>
    <w:p w14:paraId="70664802" w14:textId="77777777" w:rsidR="00F77812" w:rsidRPr="00BE7F1E" w:rsidRDefault="00F77812" w:rsidP="00BA0A64">
      <w:pPr>
        <w:ind w:firstLine="403"/>
        <w:jc w:val="center"/>
      </w:pPr>
    </w:p>
    <w:p w14:paraId="1EE574C8" w14:textId="77777777" w:rsidR="00F77812" w:rsidRDefault="00F77812" w:rsidP="00BA0A64">
      <w:pPr>
        <w:pStyle w:val="a6"/>
        <w:pBdr>
          <w:bottom w:val="single" w:sz="4" w:space="1" w:color="auto"/>
        </w:pBdr>
        <w:rPr>
          <w:b w:val="0"/>
          <w:bCs w:val="0"/>
        </w:rPr>
      </w:pPr>
      <w:r w:rsidRPr="00BE7F1E">
        <w:rPr>
          <w:b w:val="0"/>
          <w:bCs w:val="0"/>
        </w:rPr>
        <w:t>Форма обучения</w:t>
      </w:r>
      <w:r>
        <w:rPr>
          <w:b w:val="0"/>
          <w:bCs w:val="0"/>
        </w:rPr>
        <w:t>:</w:t>
      </w:r>
    </w:p>
    <w:p w14:paraId="63BDE077" w14:textId="77777777" w:rsidR="00F77812" w:rsidRPr="0019786B" w:rsidRDefault="00F77812" w:rsidP="00BA0A64">
      <w:pPr>
        <w:pStyle w:val="a6"/>
        <w:pBdr>
          <w:bottom w:val="single" w:sz="4" w:space="1" w:color="auto"/>
        </w:pBdr>
        <w:rPr>
          <w:bCs w:val="0"/>
        </w:rPr>
      </w:pPr>
      <w:r w:rsidRPr="0019786B">
        <w:rPr>
          <w:bCs w:val="0"/>
        </w:rPr>
        <w:t>очная</w:t>
      </w:r>
    </w:p>
    <w:p w14:paraId="06591DD6" w14:textId="77777777" w:rsidR="00F77812" w:rsidRDefault="00F77812" w:rsidP="00BA0A64">
      <w:pPr>
        <w:spacing w:line="360" w:lineRule="auto"/>
        <w:jc w:val="right"/>
      </w:pPr>
    </w:p>
    <w:p w14:paraId="23DA3DBC" w14:textId="77777777" w:rsidR="00F77812" w:rsidRDefault="00F77812" w:rsidP="00BA0A64">
      <w:pPr>
        <w:spacing w:line="360" w:lineRule="auto"/>
        <w:jc w:val="right"/>
      </w:pPr>
    </w:p>
    <w:p w14:paraId="067F2879" w14:textId="77777777" w:rsidR="00F77812" w:rsidRPr="00BE7F1E" w:rsidRDefault="00F77812" w:rsidP="00BA0A64">
      <w:pPr>
        <w:spacing w:line="360" w:lineRule="auto"/>
        <w:jc w:val="right"/>
      </w:pPr>
      <w:r>
        <w:t>Рабочая п</w:t>
      </w:r>
      <w:r w:rsidRPr="00BE7F1E">
        <w:t xml:space="preserve">рограмма рассмотрена и одобрена </w:t>
      </w:r>
    </w:p>
    <w:p w14:paraId="57404EE5" w14:textId="77777777" w:rsidR="00F77812" w:rsidRPr="00335914" w:rsidRDefault="00F77812" w:rsidP="00094990">
      <w:pPr>
        <w:spacing w:line="360" w:lineRule="auto"/>
        <w:jc w:val="right"/>
        <w:rPr>
          <w:i/>
          <w:iCs/>
        </w:rPr>
      </w:pPr>
      <w:r w:rsidRPr="00335914">
        <w:rPr>
          <w:iCs/>
        </w:rPr>
        <w:t xml:space="preserve">на </w:t>
      </w:r>
      <w:proofErr w:type="gramStart"/>
      <w:r w:rsidRPr="00335914">
        <w:rPr>
          <w:iCs/>
        </w:rPr>
        <w:t>заседании  кафедры</w:t>
      </w:r>
      <w:proofErr w:type="gramEnd"/>
      <w:r w:rsidRPr="00335914">
        <w:rPr>
          <w:iCs/>
        </w:rPr>
        <w:t xml:space="preserve"> </w:t>
      </w:r>
      <w:r>
        <w:rPr>
          <w:iCs/>
        </w:rPr>
        <w:t>Теоретической информатики</w:t>
      </w:r>
    </w:p>
    <w:p w14:paraId="591F9616" w14:textId="77777777" w:rsidR="00F77812" w:rsidRPr="00ED7E62" w:rsidRDefault="00F77812" w:rsidP="00BA0A64">
      <w:pPr>
        <w:spacing w:line="360" w:lineRule="auto"/>
        <w:jc w:val="right"/>
        <w:rPr>
          <w:color w:val="FF0000"/>
        </w:rPr>
      </w:pPr>
      <w:r w:rsidRPr="00335914">
        <w:t>(</w:t>
      </w:r>
      <w:r>
        <w:t>Протокол №2а от 22 января 2019г.)</w:t>
      </w:r>
    </w:p>
    <w:p w14:paraId="2BCD9D3D" w14:textId="77777777" w:rsidR="00F77812" w:rsidRPr="00BE7F1E" w:rsidRDefault="00F77812" w:rsidP="00BA0A64">
      <w:pPr>
        <w:spacing w:line="360" w:lineRule="auto"/>
        <w:jc w:val="right"/>
      </w:pPr>
    </w:p>
    <w:p w14:paraId="0A15FF6F" w14:textId="77777777" w:rsidR="00F77812" w:rsidRDefault="00F77812" w:rsidP="00BA0A64">
      <w:pPr>
        <w:spacing w:line="360" w:lineRule="auto"/>
        <w:jc w:val="center"/>
      </w:pPr>
      <w:r>
        <w:t xml:space="preserve">Москва </w:t>
      </w:r>
      <w:r w:rsidRPr="00335914">
        <w:t>201</w:t>
      </w:r>
      <w:r>
        <w:t>9</w:t>
      </w:r>
    </w:p>
    <w:p w14:paraId="08F509BD" w14:textId="77777777" w:rsidR="00F77812" w:rsidRDefault="00F77812" w:rsidP="00BA0A64">
      <w:pPr>
        <w:spacing w:line="360" w:lineRule="auto"/>
        <w:jc w:val="center"/>
      </w:pPr>
      <w:r>
        <w:br w:type="page"/>
      </w:r>
    </w:p>
    <w:p w14:paraId="3B8344EB" w14:textId="77777777" w:rsidR="00802DF6" w:rsidRDefault="00F77812" w:rsidP="00BA0A64">
      <w:pPr>
        <w:spacing w:line="360" w:lineRule="auto"/>
        <w:rPr>
          <w:color w:val="000000"/>
        </w:rPr>
      </w:pPr>
      <w:r w:rsidRPr="00BE7F1E">
        <w:t xml:space="preserve">Рабочая программа </w:t>
      </w:r>
      <w:r>
        <w:t xml:space="preserve">дисциплины </w:t>
      </w:r>
      <w:r w:rsidRPr="00BE7F1E">
        <w:t xml:space="preserve">разработана в соответствии с </w:t>
      </w:r>
      <w:r>
        <w:rPr>
          <w:color w:val="000000"/>
        </w:rPr>
        <w:t xml:space="preserve">самостоятельно установленным </w:t>
      </w:r>
      <w:r w:rsidRPr="00BE7F1E">
        <w:rPr>
          <w:color w:val="000000"/>
        </w:rPr>
        <w:t>МГУ образовательным стандартом</w:t>
      </w:r>
      <w:r>
        <w:rPr>
          <w:color w:val="000000"/>
        </w:rPr>
        <w:t xml:space="preserve"> (ОС МГУ)</w:t>
      </w:r>
      <w:r w:rsidRPr="00BE7F1E">
        <w:rPr>
          <w:color w:val="000000"/>
        </w:rPr>
        <w:t xml:space="preserve"> для реализуемых основных профессиональных образовательных программ высшего образования </w:t>
      </w:r>
      <w:proofErr w:type="gramStart"/>
      <w:r w:rsidRPr="00BE7F1E">
        <w:rPr>
          <w:color w:val="000000"/>
        </w:rPr>
        <w:t xml:space="preserve">по </w:t>
      </w:r>
      <w:r>
        <w:rPr>
          <w:color w:val="000000"/>
        </w:rPr>
        <w:t xml:space="preserve"> специальности</w:t>
      </w:r>
      <w:proofErr w:type="gramEnd"/>
      <w:r>
        <w:rPr>
          <w:color w:val="000000"/>
        </w:rPr>
        <w:t xml:space="preserve"> </w:t>
      </w:r>
    </w:p>
    <w:p w14:paraId="35F7BA1F" w14:textId="77777777" w:rsidR="00F77812" w:rsidRDefault="00F77812" w:rsidP="00BA0A64">
      <w:pPr>
        <w:spacing w:line="360" w:lineRule="auto"/>
        <w:rPr>
          <w:color w:val="000000"/>
        </w:rPr>
      </w:pPr>
      <w:r w:rsidRPr="00BE7F1E">
        <w:rPr>
          <w:color w:val="000000"/>
        </w:rPr>
        <w:t>«</w:t>
      </w:r>
      <w:r w:rsidR="00802DF6">
        <w:rPr>
          <w:color w:val="000000"/>
        </w:rPr>
        <w:t>М</w:t>
      </w:r>
      <w:r w:rsidRPr="0054627F">
        <w:rPr>
          <w:bCs/>
        </w:rPr>
        <w:t>атематика и механика</w:t>
      </w:r>
      <w:r w:rsidRPr="00BE7F1E">
        <w:t>»</w:t>
      </w:r>
      <w:r w:rsidRPr="005E7BA4">
        <w:t xml:space="preserve"> </w:t>
      </w:r>
      <w:proofErr w:type="gramStart"/>
      <w:r w:rsidRPr="00651B00">
        <w:rPr>
          <w:color w:val="000000"/>
        </w:rPr>
        <w:t>(</w:t>
      </w:r>
      <w:r w:rsidRPr="00651B00">
        <w:rPr>
          <w:i/>
          <w:iCs/>
          <w:color w:val="000000"/>
        </w:rPr>
        <w:t xml:space="preserve"> </w:t>
      </w:r>
      <w:r w:rsidRPr="00651B00">
        <w:rPr>
          <w:iCs/>
          <w:color w:val="000000"/>
        </w:rPr>
        <w:t>программы</w:t>
      </w:r>
      <w:proofErr w:type="gramEnd"/>
      <w:r w:rsidR="00802DF6">
        <w:rPr>
          <w:iCs/>
          <w:color w:val="000000"/>
        </w:rPr>
        <w:t xml:space="preserve"> аспирантуры )</w:t>
      </w:r>
      <w:r>
        <w:rPr>
          <w:color w:val="000000"/>
        </w:rPr>
        <w:t xml:space="preserve"> в редакции приказа МГУ от 30 декабря </w:t>
      </w:r>
      <w:smartTag w:uri="urn:schemas-microsoft-com:office:smarttags" w:element="metricconverter">
        <w:smartTagPr>
          <w:attr w:name="ProductID" w:val="2016 г"/>
        </w:smartTagPr>
        <w:r>
          <w:rPr>
            <w:color w:val="000000"/>
          </w:rPr>
          <w:t>2016 г</w:t>
        </w:r>
      </w:smartTag>
      <w:r>
        <w:rPr>
          <w:color w:val="000000"/>
        </w:rPr>
        <w:t>.</w:t>
      </w:r>
    </w:p>
    <w:p w14:paraId="7BAC0D6D" w14:textId="77777777" w:rsidR="00F77812" w:rsidRDefault="00F77812" w:rsidP="00BA0A64">
      <w:pPr>
        <w:spacing w:line="360" w:lineRule="auto"/>
        <w:rPr>
          <w:color w:val="000000"/>
        </w:rPr>
      </w:pPr>
    </w:p>
    <w:p w14:paraId="128C0A75" w14:textId="77777777" w:rsidR="00F77812" w:rsidRDefault="00F77812" w:rsidP="00BA0A64">
      <w:pPr>
        <w:spacing w:line="360" w:lineRule="auto"/>
        <w:rPr>
          <w:color w:val="000000"/>
        </w:rPr>
      </w:pPr>
      <w:r>
        <w:rPr>
          <w:color w:val="000000"/>
        </w:rPr>
        <w:t xml:space="preserve">Год (годы) приема на обучение___________________________ </w:t>
      </w:r>
    </w:p>
    <w:p w14:paraId="2179E7B9" w14:textId="77777777" w:rsidR="00F77812" w:rsidRPr="00B25063" w:rsidRDefault="00F77812" w:rsidP="00BA0A64">
      <w:pPr>
        <w:spacing w:line="360" w:lineRule="auto"/>
        <w:jc w:val="center"/>
        <w:rPr>
          <w:b/>
          <w:bCs/>
          <w:i/>
          <w:iCs/>
        </w:rPr>
      </w:pPr>
    </w:p>
    <w:p w14:paraId="5CBB670B" w14:textId="77777777" w:rsidR="00F77812" w:rsidRDefault="00F77812" w:rsidP="00B07559">
      <w:pPr>
        <w:sectPr w:rsidR="00F77812" w:rsidSect="00B07559">
          <w:footerReference w:type="even" r:id="rId7"/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1C6CEBBD" w14:textId="77777777" w:rsidR="00F77812" w:rsidRPr="00094990" w:rsidRDefault="00F77812" w:rsidP="00B07559">
      <w:pPr>
        <w:rPr>
          <w:i/>
          <w:iCs/>
        </w:rPr>
      </w:pPr>
      <w:r w:rsidRPr="00094990">
        <w:rPr>
          <w:b/>
          <w:bCs/>
        </w:rPr>
        <w:lastRenderedPageBreak/>
        <w:t>1.</w:t>
      </w:r>
      <w:r w:rsidRPr="00094990">
        <w:t xml:space="preserve"> Место дисциплины в структуре ОПОП ВО </w:t>
      </w:r>
      <w:r w:rsidRPr="0054627F">
        <w:rPr>
          <w:b/>
        </w:rPr>
        <w:t>В</w:t>
      </w:r>
      <w:r w:rsidRPr="0054627F">
        <w:rPr>
          <w:b/>
          <w:iCs/>
        </w:rPr>
        <w:t>ариативной части ОПОП ВО</w:t>
      </w:r>
      <w:r w:rsidRPr="00094990">
        <w:rPr>
          <w:i/>
          <w:iCs/>
        </w:rPr>
        <w:t>.</w:t>
      </w:r>
    </w:p>
    <w:p w14:paraId="199C63DD" w14:textId="77777777" w:rsidR="00F77812" w:rsidRPr="00FE0333" w:rsidRDefault="00F77812" w:rsidP="00B07559">
      <w:r w:rsidRPr="00FE0333">
        <w:rPr>
          <w:b/>
          <w:bCs/>
        </w:rPr>
        <w:t>2.</w:t>
      </w:r>
      <w:r w:rsidRPr="00FE0333">
        <w:t xml:space="preserve"> Входные требования для освоения дисциплины, предварительные </w:t>
      </w:r>
      <w:proofErr w:type="gramStart"/>
      <w:r w:rsidRPr="00FE0333">
        <w:t>условия :</w:t>
      </w:r>
      <w:proofErr w:type="gramEnd"/>
      <w:r w:rsidRPr="00FE0333">
        <w:t xml:space="preserve"> знание основ статистики, линейной алгебры и программирования.</w:t>
      </w:r>
    </w:p>
    <w:p w14:paraId="1FAFE396" w14:textId="77777777" w:rsidR="00F77812" w:rsidRPr="00FE0333" w:rsidRDefault="00F77812" w:rsidP="00B07559">
      <w:pPr>
        <w:rPr>
          <w:i/>
          <w:iCs/>
        </w:rPr>
      </w:pPr>
      <w:r w:rsidRPr="00FE0333">
        <w:rPr>
          <w:b/>
          <w:bCs/>
        </w:rPr>
        <w:t>3.</w:t>
      </w:r>
      <w:r w:rsidRPr="00FE0333">
        <w:t> Результаты обучения по дисциплине, соотнесенные с требуемыми компетенциями выпускников</w:t>
      </w:r>
      <w:r w:rsidRPr="00FE0333">
        <w:rPr>
          <w:i/>
          <w:iCs/>
        </w:rPr>
        <w:t>.</w:t>
      </w:r>
    </w:p>
    <w:p w14:paraId="39BAC437" w14:textId="77777777" w:rsidR="00F77812" w:rsidRPr="00FE0333" w:rsidRDefault="00F77812" w:rsidP="00B07559">
      <w:pPr>
        <w:rPr>
          <w:i/>
          <w:iCs/>
        </w:rPr>
      </w:pPr>
    </w:p>
    <w:tbl>
      <w:tblPr>
        <w:tblW w:w="490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0"/>
        <w:gridCol w:w="11282"/>
      </w:tblGrid>
      <w:tr w:rsidR="00F77812" w:rsidRPr="00FE0333" w14:paraId="3F6AD8FF" w14:textId="77777777" w:rsidTr="00972BB2">
        <w:trPr>
          <w:jc w:val="center"/>
        </w:trPr>
        <w:tc>
          <w:tcPr>
            <w:tcW w:w="3220" w:type="dxa"/>
          </w:tcPr>
          <w:p w14:paraId="4D0639D6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>Компетенции выпускников (коды)</w:t>
            </w:r>
          </w:p>
        </w:tc>
        <w:tc>
          <w:tcPr>
            <w:tcW w:w="11282" w:type="dxa"/>
          </w:tcPr>
          <w:p w14:paraId="02E5A801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 xml:space="preserve">Планируемые результаты обучения по </w:t>
            </w:r>
            <w:proofErr w:type="gramStart"/>
            <w:r w:rsidRPr="00FE0333">
              <w:rPr>
                <w:b/>
                <w:bCs/>
                <w:sz w:val="22"/>
                <w:szCs w:val="22"/>
              </w:rPr>
              <w:t>дисциплине ,</w:t>
            </w:r>
            <w:proofErr w:type="gramEnd"/>
            <w:r w:rsidRPr="00FE0333">
              <w:rPr>
                <w:b/>
                <w:bCs/>
                <w:sz w:val="22"/>
                <w:szCs w:val="22"/>
              </w:rPr>
              <w:t xml:space="preserve"> соотнесенные с компетенциями</w:t>
            </w:r>
          </w:p>
        </w:tc>
      </w:tr>
      <w:tr w:rsidR="00F77812" w:rsidRPr="00FE0333" w14:paraId="60C06F85" w14:textId="77777777" w:rsidTr="00972BB2">
        <w:trPr>
          <w:jc w:val="center"/>
        </w:trPr>
        <w:tc>
          <w:tcPr>
            <w:tcW w:w="3220" w:type="dxa"/>
          </w:tcPr>
          <w:p w14:paraId="0113960B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  <w:p w14:paraId="676FE196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  <w:r w:rsidRPr="00FE0333">
              <w:rPr>
                <w:i/>
                <w:iCs/>
                <w:sz w:val="22"/>
                <w:szCs w:val="22"/>
              </w:rPr>
              <w:t>ПК-1, ПК-5</w:t>
            </w:r>
          </w:p>
        </w:tc>
        <w:tc>
          <w:tcPr>
            <w:tcW w:w="11282" w:type="dxa"/>
          </w:tcPr>
          <w:p w14:paraId="4A2E1D2C" w14:textId="77777777" w:rsidR="00F77812" w:rsidRPr="00FE0333" w:rsidRDefault="00F77812" w:rsidP="00415154">
            <w:pPr>
              <w:rPr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Знать: </w:t>
            </w:r>
            <w:r>
              <w:rPr>
                <w:i/>
                <w:iCs/>
                <w:sz w:val="22"/>
                <w:szCs w:val="22"/>
              </w:rPr>
              <w:t>основные свойства полугрупп и полигонов над полугруппами</w:t>
            </w:r>
            <w:r w:rsidRPr="00FE0333">
              <w:rPr>
                <w:i/>
                <w:iCs/>
                <w:sz w:val="22"/>
                <w:szCs w:val="22"/>
              </w:rPr>
              <w:t>.</w:t>
            </w:r>
          </w:p>
          <w:p w14:paraId="6621F294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3F64108D" w14:textId="77777777" w:rsidR="00F77812" w:rsidRPr="00FE0333" w:rsidRDefault="00F77812" w:rsidP="00415154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 xml:space="preserve">ориентироваться в современных методах </w:t>
            </w:r>
            <w:r>
              <w:rPr>
                <w:i/>
                <w:sz w:val="22"/>
                <w:szCs w:val="22"/>
              </w:rPr>
              <w:t>исследования полигонов над полугруппами</w:t>
            </w:r>
          </w:p>
          <w:p w14:paraId="7CDBC391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15EA836B" w14:textId="77777777" w:rsidR="00F77812" w:rsidRPr="00FE0333" w:rsidRDefault="00F77812" w:rsidP="006C47DE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Владеть: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 </w:t>
            </w:r>
            <w:r>
              <w:rPr>
                <w:bCs/>
                <w:i/>
                <w:iCs/>
                <w:sz w:val="22"/>
                <w:szCs w:val="22"/>
              </w:rPr>
              <w:t>м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етодами </w:t>
            </w:r>
            <w:proofErr w:type="gramStart"/>
            <w:r w:rsidRPr="00FE0333">
              <w:rPr>
                <w:bCs/>
                <w:i/>
                <w:iCs/>
                <w:sz w:val="22"/>
                <w:szCs w:val="22"/>
              </w:rPr>
              <w:t>решения  задач</w:t>
            </w:r>
            <w:proofErr w:type="gramEnd"/>
            <w:r w:rsidRPr="00FE0333">
              <w:rPr>
                <w:bCs/>
                <w:i/>
                <w:iCs/>
                <w:sz w:val="22"/>
                <w:szCs w:val="22"/>
              </w:rPr>
              <w:t xml:space="preserve"> по </w:t>
            </w:r>
            <w:r>
              <w:rPr>
                <w:bCs/>
                <w:i/>
                <w:iCs/>
                <w:sz w:val="22"/>
                <w:szCs w:val="22"/>
              </w:rPr>
              <w:t xml:space="preserve">алгебраической теории полугрупп и </w:t>
            </w:r>
            <w:proofErr w:type="spellStart"/>
            <w:r>
              <w:rPr>
                <w:bCs/>
                <w:i/>
                <w:iCs/>
                <w:sz w:val="22"/>
                <w:szCs w:val="22"/>
              </w:rPr>
              <w:t>полигоонов</w:t>
            </w:r>
            <w:proofErr w:type="spellEnd"/>
          </w:p>
        </w:tc>
      </w:tr>
      <w:tr w:rsidR="00F77812" w:rsidRPr="00FE0333" w14:paraId="16B4CB62" w14:textId="77777777" w:rsidTr="00972BB2">
        <w:trPr>
          <w:jc w:val="center"/>
        </w:trPr>
        <w:tc>
          <w:tcPr>
            <w:tcW w:w="3220" w:type="dxa"/>
          </w:tcPr>
          <w:p w14:paraId="51831E60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2E3139A5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ОПК-1, ОПК-2, ОПК-4</w:t>
            </w:r>
          </w:p>
          <w:p w14:paraId="317D3094" w14:textId="77777777" w:rsidR="00F77812" w:rsidRPr="00FE0333" w:rsidRDefault="00F77812" w:rsidP="00415154">
            <w:pPr>
              <w:jc w:val="center"/>
            </w:pPr>
          </w:p>
        </w:tc>
        <w:tc>
          <w:tcPr>
            <w:tcW w:w="11282" w:type="dxa"/>
          </w:tcPr>
          <w:p w14:paraId="2ABD7C1A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>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</w:t>
            </w:r>
          </w:p>
          <w:p w14:paraId="424EBF39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620AB603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Иметь опыт </w:t>
            </w:r>
            <w:r w:rsidRPr="00FE0333">
              <w:rPr>
                <w:i/>
                <w:sz w:val="22"/>
                <w:szCs w:val="22"/>
              </w:rPr>
              <w:t xml:space="preserve">использования на практике математических </w:t>
            </w:r>
            <w:r>
              <w:rPr>
                <w:i/>
                <w:sz w:val="22"/>
                <w:szCs w:val="22"/>
              </w:rPr>
              <w:t>методов</w:t>
            </w:r>
            <w:r w:rsidRPr="00FE0333">
              <w:rPr>
                <w:i/>
                <w:sz w:val="22"/>
                <w:szCs w:val="22"/>
              </w:rPr>
              <w:t>, в том числе с применением современных вычислительных систем</w:t>
            </w:r>
          </w:p>
          <w:p w14:paraId="4FF575CB" w14:textId="77777777" w:rsidR="00F77812" w:rsidRPr="00FE0333" w:rsidRDefault="00F77812" w:rsidP="00415154"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  <w:tr w:rsidR="00F77812" w:rsidRPr="00FE0333" w14:paraId="08A9ABD3" w14:textId="77777777" w:rsidTr="00972BB2">
        <w:trPr>
          <w:jc w:val="center"/>
        </w:trPr>
        <w:tc>
          <w:tcPr>
            <w:tcW w:w="3220" w:type="dxa"/>
          </w:tcPr>
          <w:p w14:paraId="30EB31E3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49E5AFA6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УК-1</w:t>
            </w:r>
          </w:p>
          <w:p w14:paraId="0B905983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</w:tc>
        <w:tc>
          <w:tcPr>
            <w:tcW w:w="11282" w:type="dxa"/>
          </w:tcPr>
          <w:p w14:paraId="3BC6A0C6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 xml:space="preserve">формулировать научно обоснованные </w:t>
            </w:r>
            <w:proofErr w:type="gramStart"/>
            <w:r w:rsidRPr="00FE0333">
              <w:rPr>
                <w:i/>
                <w:sz w:val="22"/>
                <w:szCs w:val="22"/>
              </w:rPr>
              <w:t>гипотезы,  применять</w:t>
            </w:r>
            <w:proofErr w:type="gramEnd"/>
            <w:r w:rsidRPr="00FE0333">
              <w:rPr>
                <w:i/>
                <w:sz w:val="22"/>
                <w:szCs w:val="22"/>
              </w:rPr>
              <w:t xml:space="preserve"> методологию научного познания в профессиональной деятельности</w:t>
            </w:r>
          </w:p>
          <w:p w14:paraId="4E12AFE2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3DF256C8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Владеть </w:t>
            </w:r>
            <w:r w:rsidRPr="00FE0333">
              <w:rPr>
                <w:i/>
                <w:sz w:val="22"/>
                <w:szCs w:val="22"/>
              </w:rPr>
              <w:t>специальными разделами фундаментальной математики, методами анализа и решения задач</w:t>
            </w:r>
          </w:p>
          <w:p w14:paraId="14F7FCCB" w14:textId="77777777" w:rsidR="00F77812" w:rsidRPr="00FE0333" w:rsidRDefault="00F77812" w:rsidP="00415154">
            <w:pPr>
              <w:rPr>
                <w:i/>
              </w:rPr>
            </w:pPr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</w:tbl>
    <w:p w14:paraId="70317A57" w14:textId="77777777" w:rsidR="00F77812" w:rsidRPr="00FE0333" w:rsidRDefault="00F77812" w:rsidP="00B07559">
      <w:pPr>
        <w:rPr>
          <w:i/>
          <w:iCs/>
        </w:rPr>
      </w:pPr>
    </w:p>
    <w:p w14:paraId="352F60C1" w14:textId="77777777" w:rsidR="00F77812" w:rsidRPr="00FE0333" w:rsidRDefault="00F77812" w:rsidP="00766BDB">
      <w:r w:rsidRPr="00FE0333">
        <w:rPr>
          <w:b/>
          <w:bCs/>
        </w:rPr>
        <w:t>4.</w:t>
      </w:r>
      <w:r>
        <w:t> Формат обучения очный.</w:t>
      </w:r>
    </w:p>
    <w:p w14:paraId="759F9D68" w14:textId="77777777" w:rsidR="00F77812" w:rsidRPr="00FE0333" w:rsidRDefault="00F77812" w:rsidP="00766BDB">
      <w:r w:rsidRPr="00FE0333">
        <w:rPr>
          <w:b/>
          <w:bCs/>
        </w:rPr>
        <w:t>5.</w:t>
      </w:r>
      <w:r w:rsidRPr="00FE0333">
        <w:t> Объем</w:t>
      </w:r>
      <w:r>
        <w:t xml:space="preserve"> </w:t>
      </w:r>
      <w:proofErr w:type="gramStart"/>
      <w:r>
        <w:t>дисциплины  составляет</w:t>
      </w:r>
      <w:proofErr w:type="gramEnd"/>
      <w:r>
        <w:t xml:space="preserve"> </w:t>
      </w:r>
      <w:r w:rsidR="00802DF6">
        <w:rPr>
          <w:b/>
        </w:rPr>
        <w:t>1</w:t>
      </w:r>
      <w:r w:rsidRPr="00FE0333">
        <w:t xml:space="preserve"> </w:t>
      </w:r>
      <w:proofErr w:type="spellStart"/>
      <w:r w:rsidRPr="00FE0333">
        <w:t>з.е</w:t>
      </w:r>
      <w:proofErr w:type="spellEnd"/>
      <w:r w:rsidRPr="00FE0333">
        <w:t xml:space="preserve">., в том числе </w:t>
      </w:r>
      <w:r>
        <w:t xml:space="preserve"> </w:t>
      </w:r>
      <w:r w:rsidRPr="00EB252B">
        <w:rPr>
          <w:b/>
        </w:rPr>
        <w:t>50</w:t>
      </w:r>
      <w:r>
        <w:rPr>
          <w:b/>
        </w:rPr>
        <w:t xml:space="preserve"> </w:t>
      </w:r>
      <w:r w:rsidRPr="00FE0333">
        <w:t xml:space="preserve"> академических часов, отведенных на контактную работу обучающихся с преподавателем, </w:t>
      </w:r>
      <w:r w:rsidRPr="00FE0333">
        <w:rPr>
          <w:b/>
        </w:rPr>
        <w:t>30</w:t>
      </w:r>
      <w:r>
        <w:rPr>
          <w:b/>
        </w:rPr>
        <w:t xml:space="preserve"> </w:t>
      </w:r>
      <w:r w:rsidRPr="00FE0333">
        <w:t xml:space="preserve"> академических часов на самостоятельную работу обучающихся. </w:t>
      </w:r>
    </w:p>
    <w:p w14:paraId="0766A20F" w14:textId="77777777" w:rsidR="00F77812" w:rsidRDefault="00F77812" w:rsidP="00B07559">
      <w:r w:rsidRPr="00FE0333">
        <w:rPr>
          <w:b/>
          <w:bCs/>
        </w:rPr>
        <w:t>6.</w:t>
      </w:r>
      <w:r w:rsidRPr="00FE0333">
        <w:t xml:space="preserve"> Содержание дисциплины, структурированное по темам (разделам) с указанием отведенного на них количества академических часов и виды учебных занятий </w:t>
      </w:r>
    </w:p>
    <w:p w14:paraId="0763D5EC" w14:textId="77777777" w:rsidR="00F77812" w:rsidRDefault="00F77812" w:rsidP="00B07559"/>
    <w:p w14:paraId="1C126241" w14:textId="77777777" w:rsidR="00F77812" w:rsidRDefault="00F77812" w:rsidP="00B07559"/>
    <w:p w14:paraId="08500ED7" w14:textId="77777777" w:rsidR="00F77812" w:rsidRDefault="00F77812" w:rsidP="00B07559"/>
    <w:p w14:paraId="0255FC91" w14:textId="77777777" w:rsidR="00F77812" w:rsidRDefault="00F77812" w:rsidP="00B07559"/>
    <w:p w14:paraId="37C6EB77" w14:textId="77777777" w:rsidR="00F77812" w:rsidRPr="00FE0333" w:rsidRDefault="00F77812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10"/>
        <w:gridCol w:w="1028"/>
        <w:gridCol w:w="6"/>
        <w:gridCol w:w="2193"/>
        <w:gridCol w:w="1634"/>
        <w:gridCol w:w="1579"/>
        <w:gridCol w:w="2940"/>
      </w:tblGrid>
      <w:tr w:rsidR="00F77812" w:rsidRPr="00094990" w14:paraId="04E2E329" w14:textId="77777777" w:rsidTr="0072543B">
        <w:trPr>
          <w:trHeight w:val="135"/>
        </w:trPr>
        <w:tc>
          <w:tcPr>
            <w:tcW w:w="5632" w:type="dxa"/>
            <w:vMerge w:val="restart"/>
          </w:tcPr>
          <w:p w14:paraId="65441530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lastRenderedPageBreak/>
              <w:t xml:space="preserve">Наименование и краткое содержание разделов и тем </w:t>
            </w:r>
            <w:proofErr w:type="gramStart"/>
            <w:r w:rsidRPr="00FE0333">
              <w:rPr>
                <w:b/>
                <w:bCs/>
              </w:rPr>
              <w:t>дисциплины ,</w:t>
            </w:r>
            <w:proofErr w:type="gramEnd"/>
          </w:p>
          <w:p w14:paraId="7FEDC4ED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  <w:p w14:paraId="5FA8A6EA" w14:textId="77777777" w:rsidR="00F77812" w:rsidRPr="00FE0333" w:rsidRDefault="00F77812" w:rsidP="00FE0333">
            <w:pPr>
              <w:jc w:val="center"/>
            </w:pPr>
            <w:r w:rsidRPr="00FE0333">
              <w:rPr>
                <w:b/>
                <w:bCs/>
              </w:rPr>
              <w:t xml:space="preserve">Форма промежуточной аттестации по дисциплине </w:t>
            </w:r>
          </w:p>
        </w:tc>
        <w:tc>
          <w:tcPr>
            <w:tcW w:w="1037" w:type="dxa"/>
            <w:gridSpan w:val="2"/>
            <w:vMerge w:val="restart"/>
          </w:tcPr>
          <w:p w14:paraId="641851B9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сего</w:t>
            </w:r>
          </w:p>
          <w:p w14:paraId="14040392" w14:textId="77777777" w:rsidR="00F77812" w:rsidRPr="00FE0333" w:rsidRDefault="00F77812" w:rsidP="00B07559">
            <w:pPr>
              <w:jc w:val="center"/>
            </w:pPr>
            <w:r w:rsidRPr="00FE0333">
              <w:rPr>
                <w:b/>
                <w:bCs/>
              </w:rPr>
              <w:t>(часы</w:t>
            </w:r>
            <w:r w:rsidRPr="00FE0333">
              <w:t>)</w:t>
            </w:r>
          </w:p>
        </w:tc>
        <w:tc>
          <w:tcPr>
            <w:tcW w:w="8321" w:type="dxa"/>
            <w:gridSpan w:val="4"/>
          </w:tcPr>
          <w:p w14:paraId="7909B7F3" w14:textId="77777777" w:rsidR="00F77812" w:rsidRPr="00FE0333" w:rsidRDefault="00F77812" w:rsidP="00B07559">
            <w:pPr>
              <w:jc w:val="center"/>
            </w:pPr>
            <w:r w:rsidRPr="00FE0333">
              <w:t>В том числе</w:t>
            </w:r>
          </w:p>
        </w:tc>
      </w:tr>
      <w:tr w:rsidR="00F77812" w:rsidRPr="00094990" w14:paraId="3283C24A" w14:textId="77777777" w:rsidTr="0072543B">
        <w:trPr>
          <w:trHeight w:val="135"/>
        </w:trPr>
        <w:tc>
          <w:tcPr>
            <w:tcW w:w="5632" w:type="dxa"/>
            <w:vMerge/>
          </w:tcPr>
          <w:p w14:paraId="0F31555E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72A4B6D6" w14:textId="77777777" w:rsidR="00F77812" w:rsidRPr="00FE0333" w:rsidRDefault="00F77812" w:rsidP="00B07559"/>
        </w:tc>
        <w:tc>
          <w:tcPr>
            <w:tcW w:w="5371" w:type="dxa"/>
            <w:gridSpan w:val="3"/>
          </w:tcPr>
          <w:p w14:paraId="340718B8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Контактная работа </w:t>
            </w:r>
            <w:r w:rsidRPr="00FE0333">
              <w:rPr>
                <w:b/>
                <w:bCs/>
              </w:rPr>
              <w:br/>
              <w:t>(работа во взаимодействии с преподавателем)</w:t>
            </w:r>
          </w:p>
          <w:p w14:paraId="0F4C10C1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иды контактной работы, часы</w:t>
            </w:r>
          </w:p>
        </w:tc>
        <w:tc>
          <w:tcPr>
            <w:tcW w:w="2950" w:type="dxa"/>
          </w:tcPr>
          <w:p w14:paraId="742B81A5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Самостоятельная работа обучающегося,</w:t>
            </w:r>
          </w:p>
          <w:p w14:paraId="4419865C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 часы </w:t>
            </w:r>
          </w:p>
          <w:p w14:paraId="22445529" w14:textId="77777777" w:rsidR="00F77812" w:rsidRPr="00FE0333" w:rsidRDefault="00F77812" w:rsidP="00B07559">
            <w:pPr>
              <w:jc w:val="center"/>
              <w:rPr>
                <w:i/>
                <w:iCs/>
              </w:rPr>
            </w:pPr>
            <w:r w:rsidRPr="00FE0333">
              <w:rPr>
                <w:i/>
                <w:iCs/>
              </w:rPr>
              <w:t>(виды самостоятельной работы – эссе, реферат, контрольная работа и пр. – указываются при необходимости)</w:t>
            </w:r>
          </w:p>
        </w:tc>
      </w:tr>
      <w:tr w:rsidR="00F77812" w:rsidRPr="00094990" w14:paraId="7173E142" w14:textId="77777777" w:rsidTr="0072543B">
        <w:trPr>
          <w:trHeight w:val="1835"/>
        </w:trPr>
        <w:tc>
          <w:tcPr>
            <w:tcW w:w="5632" w:type="dxa"/>
            <w:vMerge/>
          </w:tcPr>
          <w:p w14:paraId="03C153CC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2AB87474" w14:textId="77777777" w:rsidR="00F77812" w:rsidRPr="00FE0333" w:rsidRDefault="00F77812" w:rsidP="00B07559"/>
        </w:tc>
        <w:tc>
          <w:tcPr>
            <w:tcW w:w="2200" w:type="dxa"/>
            <w:textDirection w:val="btLr"/>
            <w:vAlign w:val="center"/>
          </w:tcPr>
          <w:p w14:paraId="01585A97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лекционного типа*</w:t>
            </w:r>
          </w:p>
        </w:tc>
        <w:tc>
          <w:tcPr>
            <w:tcW w:w="1612" w:type="dxa"/>
            <w:textDirection w:val="btLr"/>
            <w:vAlign w:val="center"/>
          </w:tcPr>
          <w:p w14:paraId="3597FB2B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семинарского типа*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B6FD3" w14:textId="77777777" w:rsidR="00F77812" w:rsidRPr="00FE0333" w:rsidRDefault="00F77812" w:rsidP="00B07559">
            <w:pPr>
              <w:jc w:val="center"/>
              <w:rPr>
                <w:b/>
                <w:bCs/>
                <w:color w:val="FF6600"/>
              </w:rPr>
            </w:pPr>
            <w:r w:rsidRPr="00FE0333">
              <w:rPr>
                <w:b/>
                <w:bCs/>
              </w:rPr>
              <w:t>Всего</w:t>
            </w:r>
          </w:p>
        </w:tc>
        <w:tc>
          <w:tcPr>
            <w:tcW w:w="2950" w:type="dxa"/>
            <w:tcBorders>
              <w:left w:val="single" w:sz="4" w:space="0" w:color="auto"/>
            </w:tcBorders>
          </w:tcPr>
          <w:p w14:paraId="5A4DB05E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</w:tc>
      </w:tr>
      <w:tr w:rsidR="00F77812" w:rsidRPr="00094990" w14:paraId="32815EC3" w14:textId="77777777" w:rsidTr="0072543B">
        <w:tc>
          <w:tcPr>
            <w:tcW w:w="5632" w:type="dxa"/>
          </w:tcPr>
          <w:p w14:paraId="05959C63" w14:textId="77777777" w:rsidR="00F77812" w:rsidRPr="007B10B9" w:rsidRDefault="00F77812" w:rsidP="007B10B9">
            <w:r w:rsidRPr="00FE0333">
              <w:t xml:space="preserve">Тема 1. </w:t>
            </w:r>
            <w:r>
              <w:t>Предмет алгебраической теории автоматов.</w:t>
            </w:r>
            <w:r w:rsidRPr="00FE0333">
              <w:t xml:space="preserve"> </w:t>
            </w:r>
            <w:r>
              <w:t xml:space="preserve"> Исторические сведения. Примеры полугрупп и полигонов </w:t>
            </w:r>
            <w:proofErr w:type="gramStart"/>
            <w:r>
              <w:t>над  полугруппами</w:t>
            </w:r>
            <w:proofErr w:type="gramEnd"/>
            <w:r>
              <w:t>.</w:t>
            </w:r>
          </w:p>
        </w:tc>
        <w:tc>
          <w:tcPr>
            <w:tcW w:w="1037" w:type="dxa"/>
            <w:gridSpan w:val="2"/>
          </w:tcPr>
          <w:p w14:paraId="579D3BBC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460976DC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7421AE69" w14:textId="77777777" w:rsidR="00F77812" w:rsidRPr="00FE0333" w:rsidRDefault="00F77812" w:rsidP="00B07559"/>
        </w:tc>
        <w:tc>
          <w:tcPr>
            <w:tcW w:w="1559" w:type="dxa"/>
          </w:tcPr>
          <w:p w14:paraId="4B2CDFD7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139411F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6908F2CC" w14:textId="77777777" w:rsidTr="0072543B">
        <w:trPr>
          <w:trHeight w:val="584"/>
        </w:trPr>
        <w:tc>
          <w:tcPr>
            <w:tcW w:w="5632" w:type="dxa"/>
          </w:tcPr>
          <w:p w14:paraId="281D1D42" w14:textId="77777777" w:rsidR="00F77812" w:rsidRPr="007B10B9" w:rsidRDefault="00F77812" w:rsidP="007B10B9">
            <w:pPr>
              <w:rPr>
                <w:b/>
              </w:rPr>
            </w:pPr>
            <w:r w:rsidRPr="00FE0333">
              <w:t xml:space="preserve">Тема 2. </w:t>
            </w:r>
            <w:r>
              <w:t>Полурешётки и решётки. Решётка отношений эквивалентности. Решётка конгруэнций. Теоремы об изоморфизме.</w:t>
            </w:r>
          </w:p>
        </w:tc>
        <w:tc>
          <w:tcPr>
            <w:tcW w:w="1037" w:type="dxa"/>
            <w:gridSpan w:val="2"/>
          </w:tcPr>
          <w:p w14:paraId="7FF82C36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6EC51F81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1B569CDD" w14:textId="77777777" w:rsidR="00F77812" w:rsidRPr="00FE0333" w:rsidRDefault="00F77812" w:rsidP="00B07559"/>
        </w:tc>
        <w:tc>
          <w:tcPr>
            <w:tcW w:w="1559" w:type="dxa"/>
          </w:tcPr>
          <w:p w14:paraId="64CC8DA5" w14:textId="77777777" w:rsidR="00F77812" w:rsidRPr="007B10B9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1662D819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2749D9C1" w14:textId="77777777" w:rsidTr="0072543B">
        <w:trPr>
          <w:trHeight w:val="584"/>
        </w:trPr>
        <w:tc>
          <w:tcPr>
            <w:tcW w:w="5632" w:type="dxa"/>
          </w:tcPr>
          <w:p w14:paraId="17577366" w14:textId="77777777" w:rsidR="00F77812" w:rsidRPr="00FE0333" w:rsidRDefault="00F77812" w:rsidP="007B10B9">
            <w:r w:rsidRPr="00FE0333">
              <w:t xml:space="preserve">Тема 3. </w:t>
            </w:r>
            <w:r>
              <w:t>Полигоны над группами. Полигоны над полурешётками.</w:t>
            </w:r>
          </w:p>
        </w:tc>
        <w:tc>
          <w:tcPr>
            <w:tcW w:w="1037" w:type="dxa"/>
            <w:gridSpan w:val="2"/>
          </w:tcPr>
          <w:p w14:paraId="10F2CA21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4D40FEB2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177E108" w14:textId="77777777" w:rsidR="00F77812" w:rsidRPr="00FE0333" w:rsidRDefault="00F77812" w:rsidP="00B07559"/>
        </w:tc>
        <w:tc>
          <w:tcPr>
            <w:tcW w:w="1559" w:type="dxa"/>
          </w:tcPr>
          <w:p w14:paraId="7F00DF1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F7BB13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61818F5A" w14:textId="77777777" w:rsidTr="0072543B">
        <w:trPr>
          <w:trHeight w:val="584"/>
        </w:trPr>
        <w:tc>
          <w:tcPr>
            <w:tcW w:w="5632" w:type="dxa"/>
          </w:tcPr>
          <w:p w14:paraId="57338DFD" w14:textId="77777777" w:rsidR="00F77812" w:rsidRPr="00FE0333" w:rsidRDefault="00F77812" w:rsidP="007B10B9">
            <w:pPr>
              <w:rPr>
                <w:b/>
              </w:rPr>
            </w:pPr>
            <w:r w:rsidRPr="00FE0333">
              <w:t xml:space="preserve">Тема 4. </w:t>
            </w:r>
            <w:r>
              <w:t>Односторонние конгруэнции полугруппы. Синтаксические правые конгруэнции. Минимальный автомат.</w:t>
            </w:r>
          </w:p>
        </w:tc>
        <w:tc>
          <w:tcPr>
            <w:tcW w:w="1037" w:type="dxa"/>
            <w:gridSpan w:val="2"/>
          </w:tcPr>
          <w:p w14:paraId="6FDB0AAF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4135CB5E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47C7AF49" w14:textId="77777777" w:rsidR="00F77812" w:rsidRPr="00FE0333" w:rsidRDefault="00F77812" w:rsidP="00B07559"/>
        </w:tc>
        <w:tc>
          <w:tcPr>
            <w:tcW w:w="1559" w:type="dxa"/>
          </w:tcPr>
          <w:p w14:paraId="529C7110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6AA6214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23C45A43" w14:textId="77777777" w:rsidTr="0072543B">
        <w:trPr>
          <w:trHeight w:val="584"/>
        </w:trPr>
        <w:tc>
          <w:tcPr>
            <w:tcW w:w="5632" w:type="dxa"/>
          </w:tcPr>
          <w:p w14:paraId="426553BA" w14:textId="77777777" w:rsidR="00F77812" w:rsidRDefault="00F77812" w:rsidP="00421BFE">
            <w:r w:rsidRPr="00FE0333">
              <w:t xml:space="preserve">Тема 5. </w:t>
            </w:r>
            <w:r>
              <w:t xml:space="preserve"> Отношения Грина на полугруппах. Вполне простые и вполне 0-простые полугруппы. Теорема </w:t>
            </w:r>
            <w:proofErr w:type="spellStart"/>
            <w:r>
              <w:t>Сушкевича</w:t>
            </w:r>
            <w:proofErr w:type="spellEnd"/>
            <w:r>
              <w:t xml:space="preserve"> – Риса. Полигоны над вполне </w:t>
            </w:r>
          </w:p>
          <w:p w14:paraId="4449CCDA" w14:textId="77777777" w:rsidR="00F77812" w:rsidRPr="00FE0333" w:rsidRDefault="00F77812" w:rsidP="00421BFE">
            <w:r>
              <w:t>(0</w:t>
            </w:r>
            <w:proofErr w:type="gramStart"/>
            <w:r>
              <w:t>-)простыми</w:t>
            </w:r>
            <w:proofErr w:type="gramEnd"/>
            <w:r>
              <w:t xml:space="preserve"> полугруппами.</w:t>
            </w:r>
          </w:p>
        </w:tc>
        <w:tc>
          <w:tcPr>
            <w:tcW w:w="1037" w:type="dxa"/>
            <w:gridSpan w:val="2"/>
          </w:tcPr>
          <w:p w14:paraId="5E44AF9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0C104EDB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68ADE0BA" w14:textId="77777777" w:rsidR="00F77812" w:rsidRPr="00FE0333" w:rsidRDefault="00F77812" w:rsidP="00B07559"/>
        </w:tc>
        <w:tc>
          <w:tcPr>
            <w:tcW w:w="1559" w:type="dxa"/>
          </w:tcPr>
          <w:p w14:paraId="7193301C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6A99BA2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3D81C5EB" w14:textId="77777777" w:rsidTr="0072543B">
        <w:trPr>
          <w:trHeight w:val="584"/>
        </w:trPr>
        <w:tc>
          <w:tcPr>
            <w:tcW w:w="5632" w:type="dxa"/>
          </w:tcPr>
          <w:p w14:paraId="3EC78FF6" w14:textId="77777777" w:rsidR="00F77812" w:rsidRPr="00FE0333" w:rsidRDefault="00F77812" w:rsidP="00421BFE">
            <w:pPr>
              <w:rPr>
                <w:b/>
              </w:rPr>
            </w:pPr>
            <w:r w:rsidRPr="00FE0333">
              <w:lastRenderedPageBreak/>
              <w:t xml:space="preserve">Тема 6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алгебры. Теорема </w:t>
            </w:r>
            <w:proofErr w:type="spellStart"/>
            <w:r>
              <w:t>Биркгофа</w:t>
            </w:r>
            <w:proofErr w:type="spellEnd"/>
            <w:r>
              <w:t xml:space="preserve">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полигоны.</w:t>
            </w:r>
          </w:p>
        </w:tc>
        <w:tc>
          <w:tcPr>
            <w:tcW w:w="1037" w:type="dxa"/>
            <w:gridSpan w:val="2"/>
          </w:tcPr>
          <w:p w14:paraId="08EA9F1F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2BE7181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B9319AB" w14:textId="77777777" w:rsidR="00F77812" w:rsidRPr="00FE0333" w:rsidRDefault="00F77812" w:rsidP="00B07559"/>
        </w:tc>
        <w:tc>
          <w:tcPr>
            <w:tcW w:w="1559" w:type="dxa"/>
          </w:tcPr>
          <w:p w14:paraId="354C98A0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688145B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5E363C1F" w14:textId="77777777" w:rsidTr="0072543B">
        <w:trPr>
          <w:trHeight w:val="584"/>
        </w:trPr>
        <w:tc>
          <w:tcPr>
            <w:tcW w:w="5632" w:type="dxa"/>
          </w:tcPr>
          <w:p w14:paraId="3692A090" w14:textId="77777777" w:rsidR="00F77812" w:rsidRDefault="00F77812" w:rsidP="00421BFE">
            <w:r>
              <w:t>Текущий контроль успеваемости – домашнее задание</w:t>
            </w:r>
          </w:p>
        </w:tc>
        <w:tc>
          <w:tcPr>
            <w:tcW w:w="1037" w:type="dxa"/>
            <w:gridSpan w:val="2"/>
          </w:tcPr>
          <w:p w14:paraId="32268623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0AF4ADAE" w14:textId="77777777" w:rsidR="00F77812" w:rsidRPr="00FE0333" w:rsidRDefault="00F77812" w:rsidP="00B07559"/>
        </w:tc>
        <w:tc>
          <w:tcPr>
            <w:tcW w:w="1612" w:type="dxa"/>
          </w:tcPr>
          <w:p w14:paraId="67B7B23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559" w:type="dxa"/>
          </w:tcPr>
          <w:p w14:paraId="0D3BF4AB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026090E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14DC0461" w14:textId="77777777" w:rsidTr="0072543B">
        <w:trPr>
          <w:trHeight w:val="584"/>
        </w:trPr>
        <w:tc>
          <w:tcPr>
            <w:tcW w:w="5632" w:type="dxa"/>
          </w:tcPr>
          <w:p w14:paraId="61AD4987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7. Дистрибутивные и модулярные решётки. Дистрибутивность и </w:t>
            </w:r>
            <w:proofErr w:type="spellStart"/>
            <w:r>
              <w:t>модулярность</w:t>
            </w:r>
            <w:proofErr w:type="spellEnd"/>
            <w:r>
              <w:t xml:space="preserve"> решёток конгруэнций полигонов.</w:t>
            </w:r>
          </w:p>
        </w:tc>
        <w:tc>
          <w:tcPr>
            <w:tcW w:w="1037" w:type="dxa"/>
            <w:gridSpan w:val="2"/>
          </w:tcPr>
          <w:p w14:paraId="4FEA98D5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75F60695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7A676ED9" w14:textId="77777777" w:rsidR="00F77812" w:rsidRPr="00FE0333" w:rsidRDefault="00F77812" w:rsidP="00B07559"/>
        </w:tc>
        <w:tc>
          <w:tcPr>
            <w:tcW w:w="1559" w:type="dxa"/>
          </w:tcPr>
          <w:p w14:paraId="6D146A3F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433CF6FC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1CAED231" w14:textId="77777777" w:rsidTr="0072543B">
        <w:tc>
          <w:tcPr>
            <w:tcW w:w="5632" w:type="dxa"/>
          </w:tcPr>
          <w:p w14:paraId="57A0C71E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8. Финитная </w:t>
            </w:r>
            <w:proofErr w:type="spellStart"/>
            <w:r>
              <w:t>аппроксимируемость</w:t>
            </w:r>
            <w:proofErr w:type="spellEnd"/>
            <w:r>
              <w:t xml:space="preserve"> полигонов над полугруппами.</w:t>
            </w:r>
          </w:p>
        </w:tc>
        <w:tc>
          <w:tcPr>
            <w:tcW w:w="1037" w:type="dxa"/>
            <w:gridSpan w:val="2"/>
          </w:tcPr>
          <w:p w14:paraId="4E03A77C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7D3D14DD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2B5653CE" w14:textId="77777777" w:rsidR="00F77812" w:rsidRPr="00FE0333" w:rsidRDefault="00F77812" w:rsidP="00B07559"/>
        </w:tc>
        <w:tc>
          <w:tcPr>
            <w:tcW w:w="1559" w:type="dxa"/>
          </w:tcPr>
          <w:p w14:paraId="29D9C08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21BAF752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1EF2D5C0" w14:textId="77777777" w:rsidTr="0072543B">
        <w:tc>
          <w:tcPr>
            <w:tcW w:w="5632" w:type="dxa"/>
          </w:tcPr>
          <w:p w14:paraId="79C26DA0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9. Решётка </w:t>
            </w:r>
            <w:proofErr w:type="spellStart"/>
            <w:r>
              <w:t>квазипорядков</w:t>
            </w:r>
            <w:proofErr w:type="spellEnd"/>
            <w:r>
              <w:t xml:space="preserve"> и решётка топологий алгебры. Главные топологии. Решётка топологий полигона.</w:t>
            </w:r>
          </w:p>
        </w:tc>
        <w:tc>
          <w:tcPr>
            <w:tcW w:w="1037" w:type="dxa"/>
            <w:gridSpan w:val="2"/>
          </w:tcPr>
          <w:p w14:paraId="32F48C6F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6ABC5B28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7020FC1" w14:textId="77777777" w:rsidR="00F77812" w:rsidRPr="00FE0333" w:rsidRDefault="00F77812" w:rsidP="00B07559"/>
        </w:tc>
        <w:tc>
          <w:tcPr>
            <w:tcW w:w="1559" w:type="dxa"/>
          </w:tcPr>
          <w:p w14:paraId="0523537B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7464C8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2D8EC430" w14:textId="77777777" w:rsidTr="0072543B">
        <w:tc>
          <w:tcPr>
            <w:tcW w:w="5632" w:type="dxa"/>
          </w:tcPr>
          <w:p w14:paraId="64FEE025" w14:textId="77777777" w:rsidR="00F77812" w:rsidRPr="00FE2E4E" w:rsidRDefault="00F77812" w:rsidP="00421BFE">
            <w:r>
              <w:t xml:space="preserve">Тема 10. Системы образующих полигона. Условия </w:t>
            </w:r>
            <w:proofErr w:type="spellStart"/>
            <w:r>
              <w:t>хопфовости</w:t>
            </w:r>
            <w:proofErr w:type="spellEnd"/>
            <w:r>
              <w:t>. Теорема Карташова.</w:t>
            </w:r>
          </w:p>
        </w:tc>
        <w:tc>
          <w:tcPr>
            <w:tcW w:w="1037" w:type="dxa"/>
            <w:gridSpan w:val="2"/>
          </w:tcPr>
          <w:p w14:paraId="20E9CA87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440B63C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03FF8EC1" w14:textId="77777777" w:rsidR="00F77812" w:rsidRPr="00FE0333" w:rsidRDefault="00F77812" w:rsidP="00B07559"/>
        </w:tc>
        <w:tc>
          <w:tcPr>
            <w:tcW w:w="1559" w:type="dxa"/>
          </w:tcPr>
          <w:p w14:paraId="7E14443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6A893A4E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77079508" w14:textId="77777777" w:rsidTr="0072543B">
        <w:tc>
          <w:tcPr>
            <w:tcW w:w="5632" w:type="dxa"/>
          </w:tcPr>
          <w:p w14:paraId="590936F5" w14:textId="77777777" w:rsidR="00F77812" w:rsidRPr="00FE2E4E" w:rsidRDefault="00F77812" w:rsidP="00E75189">
            <w:r>
              <w:t xml:space="preserve">Тема 11. Сплетения </w:t>
            </w:r>
            <w:proofErr w:type="spellStart"/>
            <w:r>
              <w:t>полигонови</w:t>
            </w:r>
            <w:proofErr w:type="spellEnd"/>
            <w:r>
              <w:t xml:space="preserve"> полугрупп. Теорема Крона – </w:t>
            </w:r>
            <w:proofErr w:type="spellStart"/>
            <w:r>
              <w:t>Роудза</w:t>
            </w:r>
            <w:proofErr w:type="spellEnd"/>
            <w:r>
              <w:t>.</w:t>
            </w:r>
          </w:p>
        </w:tc>
        <w:tc>
          <w:tcPr>
            <w:tcW w:w="1037" w:type="dxa"/>
            <w:gridSpan w:val="2"/>
          </w:tcPr>
          <w:p w14:paraId="518E46D2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5A3FBCC1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5A39297A" w14:textId="77777777" w:rsidR="00F77812" w:rsidRPr="00FE0333" w:rsidRDefault="00F77812" w:rsidP="00B07559"/>
        </w:tc>
        <w:tc>
          <w:tcPr>
            <w:tcW w:w="1559" w:type="dxa"/>
          </w:tcPr>
          <w:p w14:paraId="5DF926B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3A4EAB1F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02F88A46" w14:textId="77777777" w:rsidTr="0072543B">
        <w:tc>
          <w:tcPr>
            <w:tcW w:w="5632" w:type="dxa"/>
          </w:tcPr>
          <w:p w14:paraId="78ED4CC3" w14:textId="77777777" w:rsidR="00F77812" w:rsidRPr="00184E92" w:rsidRDefault="00F77812" w:rsidP="00E75189">
            <w:r>
              <w:t>Тема 12. Частичные алгебры. Продолжение операции. Частичные полигоны.</w:t>
            </w:r>
          </w:p>
        </w:tc>
        <w:tc>
          <w:tcPr>
            <w:tcW w:w="1037" w:type="dxa"/>
            <w:gridSpan w:val="2"/>
          </w:tcPr>
          <w:p w14:paraId="42A6D498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15369986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6AAC5609" w14:textId="77777777" w:rsidR="00F77812" w:rsidRPr="00FE0333" w:rsidRDefault="00F77812" w:rsidP="00B07559"/>
        </w:tc>
        <w:tc>
          <w:tcPr>
            <w:tcW w:w="1559" w:type="dxa"/>
          </w:tcPr>
          <w:p w14:paraId="706D857D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4A6EDAB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72B75608" w14:textId="77777777" w:rsidTr="0072543B">
        <w:tc>
          <w:tcPr>
            <w:tcW w:w="5632" w:type="dxa"/>
          </w:tcPr>
          <w:p w14:paraId="13DD480B" w14:textId="77777777" w:rsidR="00F77812" w:rsidRDefault="00F77812" w:rsidP="004D3214">
            <w:r>
              <w:t>Консультации</w:t>
            </w:r>
          </w:p>
        </w:tc>
        <w:tc>
          <w:tcPr>
            <w:tcW w:w="4849" w:type="dxa"/>
            <w:gridSpan w:val="4"/>
          </w:tcPr>
          <w:p w14:paraId="2B2192B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59" w:type="dxa"/>
          </w:tcPr>
          <w:p w14:paraId="420609E3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7CB62506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5CE2AFE0" w14:textId="77777777" w:rsidTr="0072543B">
        <w:tc>
          <w:tcPr>
            <w:tcW w:w="5632" w:type="dxa"/>
          </w:tcPr>
          <w:p w14:paraId="7E6C5EAC" w14:textId="77777777" w:rsidR="00F77812" w:rsidRPr="00FE0333" w:rsidRDefault="00F77812" w:rsidP="00116DA5">
            <w:pPr>
              <w:rPr>
                <w:iCs/>
              </w:rPr>
            </w:pPr>
            <w:r w:rsidRPr="00FE0333">
              <w:rPr>
                <w:iCs/>
              </w:rPr>
              <w:t>Экзамен</w:t>
            </w:r>
          </w:p>
        </w:tc>
        <w:tc>
          <w:tcPr>
            <w:tcW w:w="4876" w:type="dxa"/>
            <w:gridSpan w:val="4"/>
          </w:tcPr>
          <w:p w14:paraId="1E78F0BC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84" w:type="dxa"/>
          </w:tcPr>
          <w:p w14:paraId="20B826B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3B18907" w14:textId="77777777" w:rsidR="00F77812" w:rsidRPr="00FE0333" w:rsidRDefault="00F77812" w:rsidP="00B07559"/>
        </w:tc>
      </w:tr>
      <w:tr w:rsidR="00F77812" w:rsidRPr="00FE0333" w14:paraId="15EAAF03" w14:textId="77777777" w:rsidTr="0072543B">
        <w:tc>
          <w:tcPr>
            <w:tcW w:w="5632" w:type="dxa"/>
          </w:tcPr>
          <w:p w14:paraId="7F821883" w14:textId="77777777" w:rsidR="00F77812" w:rsidRPr="00EB252B" w:rsidRDefault="00F77812" w:rsidP="00E75189">
            <w:pPr>
              <w:rPr>
                <w:i/>
                <w:iCs/>
                <w:strike/>
              </w:rPr>
            </w:pPr>
            <w:r w:rsidRPr="00EB252B">
              <w:t>Промежуточная аттестация – домашнее задание</w:t>
            </w:r>
          </w:p>
        </w:tc>
        <w:tc>
          <w:tcPr>
            <w:tcW w:w="4824" w:type="dxa"/>
            <w:gridSpan w:val="4"/>
          </w:tcPr>
          <w:p w14:paraId="3CF34842" w14:textId="77777777" w:rsidR="00F77812" w:rsidRPr="00EB252B" w:rsidRDefault="00F77812" w:rsidP="00FE0333">
            <w:r w:rsidRPr="00EB252B">
              <w:t>10</w:t>
            </w:r>
          </w:p>
        </w:tc>
        <w:tc>
          <w:tcPr>
            <w:tcW w:w="1584" w:type="dxa"/>
          </w:tcPr>
          <w:p w14:paraId="5C27F0C1" w14:textId="77777777" w:rsidR="00F77812" w:rsidRPr="00EB252B" w:rsidRDefault="00F77812" w:rsidP="00B07559">
            <w:r w:rsidRPr="00EB252B">
              <w:t>8</w:t>
            </w:r>
          </w:p>
        </w:tc>
        <w:tc>
          <w:tcPr>
            <w:tcW w:w="2950" w:type="dxa"/>
          </w:tcPr>
          <w:p w14:paraId="034C01B8" w14:textId="77777777" w:rsidR="00F77812" w:rsidRPr="00EB252B" w:rsidRDefault="00F77812" w:rsidP="00B07559">
            <w:r w:rsidRPr="00EB252B">
              <w:t>2</w:t>
            </w:r>
          </w:p>
        </w:tc>
      </w:tr>
      <w:tr w:rsidR="00F77812" w:rsidRPr="00FE0333" w14:paraId="5E193371" w14:textId="77777777" w:rsidTr="0072543B">
        <w:tc>
          <w:tcPr>
            <w:tcW w:w="5632" w:type="dxa"/>
          </w:tcPr>
          <w:p w14:paraId="6748BE49" w14:textId="77777777" w:rsidR="00F77812" w:rsidRPr="00EB252B" w:rsidRDefault="00F77812" w:rsidP="00B07559">
            <w:r w:rsidRPr="00EB252B">
              <w:rPr>
                <w:b/>
                <w:bCs/>
              </w:rPr>
              <w:t>Итого</w:t>
            </w:r>
          </w:p>
        </w:tc>
        <w:tc>
          <w:tcPr>
            <w:tcW w:w="1031" w:type="dxa"/>
          </w:tcPr>
          <w:p w14:paraId="6CB8F033" w14:textId="77777777" w:rsidR="00F77812" w:rsidRPr="00EB252B" w:rsidRDefault="00F77812" w:rsidP="00B07559">
            <w:pPr>
              <w:rPr>
                <w:iCs/>
              </w:rPr>
            </w:pPr>
            <w:r w:rsidRPr="00EB252B">
              <w:rPr>
                <w:iCs/>
              </w:rPr>
              <w:t>80</w:t>
            </w:r>
          </w:p>
        </w:tc>
        <w:tc>
          <w:tcPr>
            <w:tcW w:w="5377" w:type="dxa"/>
            <w:gridSpan w:val="4"/>
          </w:tcPr>
          <w:p w14:paraId="0DE3D422" w14:textId="77777777" w:rsidR="00F77812" w:rsidRPr="00EB252B" w:rsidRDefault="00F77812" w:rsidP="00066D82">
            <w:pPr>
              <w:rPr>
                <w:iCs/>
                <w:lang w:val="en-US"/>
              </w:rPr>
            </w:pPr>
            <w:r w:rsidRPr="00EB252B">
              <w:rPr>
                <w:i/>
                <w:iCs/>
                <w:lang w:val="en-US"/>
              </w:rPr>
              <w:t xml:space="preserve">                                                               </w:t>
            </w:r>
            <w:r w:rsidRPr="00EB252B">
              <w:rPr>
                <w:iCs/>
              </w:rPr>
              <w:t>50</w:t>
            </w:r>
          </w:p>
        </w:tc>
        <w:tc>
          <w:tcPr>
            <w:tcW w:w="2950" w:type="dxa"/>
          </w:tcPr>
          <w:p w14:paraId="784DDCB6" w14:textId="77777777" w:rsidR="00F77812" w:rsidRPr="00EB252B" w:rsidRDefault="00F77812" w:rsidP="00F03CBF">
            <w:r w:rsidRPr="00EB252B">
              <w:t>30</w:t>
            </w:r>
          </w:p>
        </w:tc>
      </w:tr>
    </w:tbl>
    <w:p w14:paraId="07D763AD" w14:textId="77777777" w:rsidR="00F77812" w:rsidRPr="00FE0333" w:rsidRDefault="00F77812" w:rsidP="00B07559">
      <w:pPr>
        <w:rPr>
          <w:i/>
          <w:iCs/>
        </w:rPr>
      </w:pPr>
    </w:p>
    <w:p w14:paraId="6D178D5B" w14:textId="77777777" w:rsidR="00F77812" w:rsidRDefault="00F77812" w:rsidP="00B07559">
      <w:pPr>
        <w:rPr>
          <w:i/>
          <w:iCs/>
        </w:rPr>
      </w:pPr>
    </w:p>
    <w:p w14:paraId="3B96CE06" w14:textId="77777777" w:rsidR="00F77812" w:rsidRPr="00FE0333" w:rsidRDefault="00F77812" w:rsidP="00B07559">
      <w:r>
        <w:br w:type="page"/>
      </w:r>
      <w:r w:rsidRPr="00FE0333">
        <w:lastRenderedPageBreak/>
        <w:t>7. Фонд оценочных средств (ФОС) для оценивания результатов обучения по дисциплине</w:t>
      </w:r>
    </w:p>
    <w:p w14:paraId="236AA0A9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1. </w:t>
      </w:r>
      <w:r>
        <w:t>Примерные задачи домашнего</w:t>
      </w:r>
      <w:r w:rsidRPr="00FE0333">
        <w:t xml:space="preserve"> задания для проведения текущего контроля успеваемости.</w:t>
      </w:r>
    </w:p>
    <w:p w14:paraId="4CA23D20" w14:textId="77777777" w:rsidR="00F77812" w:rsidRDefault="00F77812" w:rsidP="0027422D">
      <w:pPr>
        <w:numPr>
          <w:ilvl w:val="0"/>
          <w:numId w:val="10"/>
        </w:numPr>
        <w:jc w:val="both"/>
      </w:pPr>
      <w:r>
        <w:t>Найти все (с точностью до изоморфизма) полугруппы порядка 2.</w:t>
      </w:r>
    </w:p>
    <w:p w14:paraId="070FC447" w14:textId="77777777" w:rsidR="00F77812" w:rsidRDefault="00F77812" w:rsidP="0027422D">
      <w:pPr>
        <w:numPr>
          <w:ilvl w:val="0"/>
          <w:numId w:val="10"/>
        </w:numPr>
        <w:jc w:val="both"/>
      </w:pPr>
      <w:r>
        <w:t>Описать все полурешётки из 4 элементов.</w:t>
      </w:r>
    </w:p>
    <w:p w14:paraId="02E98E7F" w14:textId="77777777" w:rsidR="00F77812" w:rsidRDefault="00F77812" w:rsidP="0027422D">
      <w:pPr>
        <w:numPr>
          <w:ilvl w:val="0"/>
          <w:numId w:val="10"/>
        </w:numPr>
        <w:jc w:val="both"/>
      </w:pPr>
      <w:r>
        <w:t>Какие отношения эквивалентности являются конгруэнциями (правыми, левыми, двусторонними) полугруппы левых или правых нулей, полугруппы с нулевым умножением?</w:t>
      </w:r>
    </w:p>
    <w:p w14:paraId="550C422D" w14:textId="77777777" w:rsidR="00F77812" w:rsidRDefault="00F77812" w:rsidP="0027422D">
      <w:pPr>
        <w:numPr>
          <w:ilvl w:val="0"/>
          <w:numId w:val="10"/>
        </w:numPr>
        <w:jc w:val="both"/>
      </w:pPr>
      <w:r>
        <w:t>Доказать, что в любой полугруппе всякая правая конгруэнция конечного индекса содержит двустороннюю конгруэнцию конечного индекса (в случае групп это означает хорошо известный факт: любая подгруппа конечного индекса содержит нормальную подгруппу конечного индекса).</w:t>
      </w:r>
    </w:p>
    <w:p w14:paraId="5253A05A" w14:textId="77777777" w:rsidR="00F77812" w:rsidRDefault="00F77812" w:rsidP="0027422D">
      <w:pPr>
        <w:numPr>
          <w:ilvl w:val="0"/>
          <w:numId w:val="10"/>
        </w:numPr>
        <w:jc w:val="both"/>
      </w:pPr>
      <w:r w:rsidRPr="00F87CEA">
        <w:t>Доказать, ч</w:t>
      </w:r>
      <w:r>
        <w:t xml:space="preserve">то решётка нормальных подгрупп любой группы </w:t>
      </w:r>
      <w:proofErr w:type="spellStart"/>
      <w:r>
        <w:t>модулярна</w:t>
      </w:r>
      <w:proofErr w:type="spellEnd"/>
      <w:r>
        <w:t>.</w:t>
      </w:r>
    </w:p>
    <w:p w14:paraId="6D3B6BAB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Найти все идеалы полугруппы </w:t>
      </w:r>
      <w:r w:rsidRPr="00985989">
        <w:rPr>
          <w:position w:val="-10"/>
        </w:rPr>
        <w:object w:dxaOrig="680" w:dyaOrig="320" w14:anchorId="3D32F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 fillcolor="window">
            <v:imagedata r:id="rId9" o:title=""/>
          </v:shape>
          <o:OLEObject Type="Embed" ProgID="Equation.DSMT4" ShapeID="_x0000_i1025" DrawAspect="Content" ObjectID="_1639928398" r:id="rId10"/>
        </w:object>
      </w:r>
    </w:p>
    <w:p w14:paraId="1B9E6A32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Описать все конгруэнции свободного циклического полигона над полугруппой </w:t>
      </w:r>
      <w:r w:rsidRPr="00985989">
        <w:rPr>
          <w:position w:val="-10"/>
        </w:rPr>
        <w:object w:dxaOrig="680" w:dyaOrig="320" w14:anchorId="67505D60">
          <v:shape id="_x0000_i1026" type="#_x0000_t75" style="width:33.75pt;height:15.75pt" o:ole="" fillcolor="window">
            <v:imagedata r:id="rId9" o:title=""/>
          </v:shape>
          <o:OLEObject Type="Embed" ProgID="Equation.DSMT4" ShapeID="_x0000_i1026" DrawAspect="Content" ObjectID="_1639928399" r:id="rId11"/>
        </w:object>
      </w:r>
      <w:r>
        <w:t xml:space="preserve"> Является ли эта решётка дистрибутивной?</w:t>
      </w:r>
    </w:p>
    <w:p w14:paraId="275CC95F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казать, что полугруппа </w:t>
      </w:r>
      <w:r w:rsidRPr="001C55E7">
        <w:rPr>
          <w:position w:val="-10"/>
        </w:rPr>
        <w:object w:dxaOrig="620" w:dyaOrig="320" w14:anchorId="111B14B4">
          <v:shape id="_x0000_i1027" type="#_x0000_t75" style="width:30.75pt;height:15.75pt" o:ole="" fillcolor="window">
            <v:imagedata r:id="rId12" o:title=""/>
          </v:shape>
          <o:OLEObject Type="Embed" ProgID="Equation.DSMT4" ShapeID="_x0000_i1027" DrawAspect="Content" ObjectID="_1639928400" r:id="rId13"/>
        </w:object>
      </w:r>
      <w:r>
        <w:t xml:space="preserve"> нерегулярна при </w:t>
      </w:r>
      <w:r w:rsidRPr="00C442B6">
        <w:rPr>
          <w:position w:val="-10"/>
        </w:rPr>
        <w:object w:dxaOrig="780" w:dyaOrig="320" w14:anchorId="56F5F549">
          <v:shape id="_x0000_i1028" type="#_x0000_t75" style="width:39pt;height:15.75pt" o:ole="" fillcolor="window">
            <v:imagedata r:id="rId14" o:title=""/>
          </v:shape>
          <o:OLEObject Type="Embed" ProgID="Equation.DSMT4" ShapeID="_x0000_i1028" DrawAspect="Content" ObjectID="_1639928401" r:id="rId15"/>
        </w:object>
      </w:r>
    </w:p>
    <w:p w14:paraId="2DA606BF" w14:textId="77777777" w:rsidR="00F77812" w:rsidRPr="000E3216" w:rsidRDefault="00F77812" w:rsidP="0027422D">
      <w:pPr>
        <w:numPr>
          <w:ilvl w:val="0"/>
          <w:numId w:val="10"/>
        </w:numPr>
        <w:jc w:val="both"/>
      </w:pPr>
      <w:r>
        <w:t>В</w:t>
      </w:r>
      <w:r w:rsidRPr="000E3216">
        <w:t xml:space="preserve"> </w:t>
      </w:r>
      <w:r>
        <w:t>мультипликативной</w:t>
      </w:r>
      <w:r w:rsidRPr="000E3216">
        <w:t xml:space="preserve"> </w:t>
      </w:r>
      <w:r>
        <w:t>полугруппе</w:t>
      </w:r>
      <w:r w:rsidRPr="000E3216">
        <w:t xml:space="preserve"> </w:t>
      </w:r>
      <w:r w:rsidRPr="000E3216">
        <w:rPr>
          <w:position w:val="-12"/>
        </w:rPr>
        <w:object w:dxaOrig="760" w:dyaOrig="360" w14:anchorId="34CFDEB1">
          <v:shape id="_x0000_i1029" type="#_x0000_t75" style="width:38.25pt;height:18pt" o:ole="" fillcolor="window">
            <v:imagedata r:id="rId16" o:title=""/>
          </v:shape>
          <o:OLEObject Type="Embed" ProgID="Equation.DSMT4" ShapeID="_x0000_i1029" DrawAspect="Content" ObjectID="_1639928402" r:id="rId17"/>
        </w:object>
      </w:r>
      <w:r>
        <w:t>всех</w:t>
      </w:r>
      <w:r w:rsidRPr="000E3216">
        <w:t xml:space="preserve"> </w:t>
      </w:r>
      <w:r w:rsidRPr="000E3216">
        <w:rPr>
          <w:position w:val="-6"/>
        </w:rPr>
        <w:object w:dxaOrig="499" w:dyaOrig="220" w14:anchorId="259EF8BB">
          <v:shape id="_x0000_i1030" type="#_x0000_t75" style="width:24.75pt;height:11.25pt" o:ole="" fillcolor="window">
            <v:imagedata r:id="rId18" o:title=""/>
          </v:shape>
          <o:OLEObject Type="Embed" ProgID="Equation.DSMT4" ShapeID="_x0000_i1030" DrawAspect="Content" ObjectID="_1639928403" r:id="rId19"/>
        </w:object>
      </w:r>
      <w:r>
        <w:t xml:space="preserve">-матриц над полем </w:t>
      </w:r>
      <w:r w:rsidRPr="000E3216">
        <w:rPr>
          <w:position w:val="-4"/>
        </w:rPr>
        <w:object w:dxaOrig="260" w:dyaOrig="260" w14:anchorId="5EB8DBE6">
          <v:shape id="_x0000_i1031" type="#_x0000_t75" style="width:12.75pt;height:12.75pt" o:ole="" fillcolor="window">
            <v:imagedata r:id="rId20" o:title=""/>
          </v:shape>
          <o:OLEObject Type="Embed" ProgID="Equation.DSMT4" ShapeID="_x0000_i1031" DrawAspect="Content" ObjectID="_1639928404" r:id="rId21"/>
        </w:object>
      </w:r>
      <w:r>
        <w:t xml:space="preserve"> указать какой-нибудь левый идеал, не являющийся правым. </w:t>
      </w:r>
    </w:p>
    <w:p w14:paraId="555DA0EE" w14:textId="77777777" w:rsidR="00F77812" w:rsidRPr="00F87CEA" w:rsidRDefault="00F77812" w:rsidP="0027422D">
      <w:pPr>
        <w:numPr>
          <w:ilvl w:val="0"/>
          <w:numId w:val="10"/>
        </w:numPr>
        <w:jc w:val="both"/>
      </w:pPr>
      <w:r>
        <w:t xml:space="preserve">Назовём полугруппу </w:t>
      </w:r>
      <w:r w:rsidRPr="00116444">
        <w:rPr>
          <w:position w:val="-6"/>
        </w:rPr>
        <w:object w:dxaOrig="220" w:dyaOrig="279" w14:anchorId="74D8E8B5">
          <v:shape id="_x0000_i1032" type="#_x0000_t75" style="width:11.25pt;height:14.25pt" o:ole="" fillcolor="window">
            <v:imagedata r:id="rId22" o:title=""/>
          </v:shape>
          <o:OLEObject Type="Embed" ProgID="Equation.DSMT4" ShapeID="_x0000_i1032" DrawAspect="Content" ObjectID="_1639928405" r:id="rId23"/>
        </w:object>
      </w:r>
      <w:r>
        <w:t xml:space="preserve"> </w:t>
      </w:r>
      <w:proofErr w:type="spellStart"/>
      <w:r>
        <w:t>антикоммутативной</w:t>
      </w:r>
      <w:proofErr w:type="spellEnd"/>
      <w:r>
        <w:t xml:space="preserve">, если она удовлетворяет квазитождеству </w:t>
      </w:r>
      <w:r w:rsidRPr="00985989">
        <w:rPr>
          <w:position w:val="-10"/>
        </w:rPr>
        <w:object w:dxaOrig="1660" w:dyaOrig="260" w14:anchorId="40646602">
          <v:shape id="_x0000_i1033" type="#_x0000_t75" style="width:83.25pt;height:12.75pt" o:ole="" fillcolor="window">
            <v:imagedata r:id="rId24" o:title=""/>
          </v:shape>
          <o:OLEObject Type="Embed" ProgID="Equation.DSMT4" ShapeID="_x0000_i1033" DrawAspect="Content" ObjectID="_1639928406" r:id="rId25"/>
        </w:object>
      </w:r>
      <w:r>
        <w:t xml:space="preserve"> Прямоугольная связка – полугруппа, изоморфная </w:t>
      </w:r>
      <w:r w:rsidRPr="00116444">
        <w:rPr>
          <w:position w:val="-4"/>
        </w:rPr>
        <w:object w:dxaOrig="560" w:dyaOrig="260" w14:anchorId="66AA371C">
          <v:shape id="_x0000_i1034" type="#_x0000_t75" style="width:27.75pt;height:12.75pt" o:ole="" fillcolor="window">
            <v:imagedata r:id="rId26" o:title=""/>
          </v:shape>
          <o:OLEObject Type="Embed" ProgID="Equation.DSMT4" ShapeID="_x0000_i1034" DrawAspect="Content" ObjectID="_1639928407" r:id="rId27"/>
        </w:object>
      </w:r>
      <w:r>
        <w:t xml:space="preserve"> –  прямому произведению полугруппы левых нулей </w:t>
      </w:r>
      <w:r w:rsidRPr="00BA4C64">
        <w:rPr>
          <w:position w:val="-4"/>
        </w:rPr>
        <w:object w:dxaOrig="220" w:dyaOrig="260" w14:anchorId="2B112BF4">
          <v:shape id="_x0000_i1035" type="#_x0000_t75" style="width:11.25pt;height:12.75pt" o:ole="" fillcolor="window">
            <v:imagedata r:id="rId28" o:title=""/>
          </v:shape>
          <o:OLEObject Type="Embed" ProgID="Equation.DSMT4" ShapeID="_x0000_i1035" DrawAspect="Content" ObjectID="_1639928408" r:id="rId29"/>
        </w:object>
      </w:r>
      <w:r>
        <w:t xml:space="preserve"> и полугруппы правых нулей </w:t>
      </w:r>
      <w:r w:rsidRPr="00BA4C64">
        <w:rPr>
          <w:position w:val="-6"/>
        </w:rPr>
        <w:object w:dxaOrig="279" w:dyaOrig="279" w14:anchorId="4CCFF001">
          <v:shape id="_x0000_i1036" type="#_x0000_t75" style="width:14.25pt;height:14.25pt" o:ole="" fillcolor="window">
            <v:imagedata r:id="rId30" o:title=""/>
          </v:shape>
          <o:OLEObject Type="Embed" ProgID="Equation.DSMT4" ShapeID="_x0000_i1036" DrawAspect="Content" ObjectID="_1639928409" r:id="rId31"/>
        </w:object>
      </w:r>
      <w:r>
        <w:t xml:space="preserve"> Доказать эквивалентность для любой полугруппы </w:t>
      </w:r>
      <w:r w:rsidRPr="00BA4C64">
        <w:rPr>
          <w:position w:val="-6"/>
        </w:rPr>
        <w:object w:dxaOrig="220" w:dyaOrig="279" w14:anchorId="60373153">
          <v:shape id="_x0000_i1037" type="#_x0000_t75" style="width:11.25pt;height:14.25pt" o:ole="" fillcolor="window">
            <v:imagedata r:id="rId32" o:title=""/>
          </v:shape>
          <o:OLEObject Type="Embed" ProgID="Equation.DSMT4" ShapeID="_x0000_i1037" DrawAspect="Content" ObjectID="_1639928410" r:id="rId33"/>
        </w:object>
      </w:r>
      <w:r>
        <w:t xml:space="preserve"> следующих условий:  (</w:t>
      </w:r>
      <w:proofErr w:type="spellStart"/>
      <w:r>
        <w:rPr>
          <w:lang w:val="en-US"/>
        </w:rPr>
        <w:t>i</w:t>
      </w:r>
      <w:proofErr w:type="spellEnd"/>
      <w:r w:rsidRPr="00BA4C64">
        <w:t xml:space="preserve">) </w:t>
      </w:r>
      <w:r w:rsidRPr="00BA4C64">
        <w:rPr>
          <w:position w:val="-6"/>
        </w:rPr>
        <w:object w:dxaOrig="220" w:dyaOrig="279" w14:anchorId="406C2A9F">
          <v:shape id="_x0000_i1038" type="#_x0000_t75" style="width:11.25pt;height:14.25pt" o:ole="" fillcolor="window">
            <v:imagedata r:id="rId34" o:title=""/>
          </v:shape>
          <o:OLEObject Type="Embed" ProgID="Equation.DSMT4" ShapeID="_x0000_i1038" DrawAspect="Content" ObjectID="_1639928411" r:id="rId35"/>
        </w:object>
      </w:r>
      <w:r w:rsidRPr="00BA4C64">
        <w:t xml:space="preserve"> </w:t>
      </w:r>
      <w:proofErr w:type="spellStart"/>
      <w:r>
        <w:t>антикоммутативна</w:t>
      </w:r>
      <w:proofErr w:type="spellEnd"/>
      <w:r>
        <w:t xml:space="preserve">,  </w:t>
      </w:r>
      <w:r w:rsidRPr="00BA4C64">
        <w:t>(</w:t>
      </w:r>
      <w:r>
        <w:rPr>
          <w:lang w:val="en-US"/>
        </w:rPr>
        <w:t>ii</w:t>
      </w:r>
      <w:r w:rsidRPr="00BA4C64">
        <w:t xml:space="preserve">) </w:t>
      </w:r>
      <w:r w:rsidRPr="00BA4C64">
        <w:rPr>
          <w:position w:val="-6"/>
        </w:rPr>
        <w:object w:dxaOrig="220" w:dyaOrig="279" w14:anchorId="10ABFE11">
          <v:shape id="_x0000_i1039" type="#_x0000_t75" style="width:11.25pt;height:14.25pt" o:ole="" fillcolor="window">
            <v:imagedata r:id="rId36" o:title=""/>
          </v:shape>
          <o:OLEObject Type="Embed" ProgID="Equation.DSMT4" ShapeID="_x0000_i1039" DrawAspect="Content" ObjectID="_1639928412" r:id="rId37"/>
        </w:object>
      </w:r>
      <w:r>
        <w:t xml:space="preserve"> – прямоугольная связка,  </w:t>
      </w:r>
      <w:r w:rsidRPr="00BA4C64">
        <w:t>(</w:t>
      </w:r>
      <w:r>
        <w:rPr>
          <w:lang w:val="en-US"/>
        </w:rPr>
        <w:t>iii</w:t>
      </w:r>
      <w:r w:rsidRPr="00BA4C64">
        <w:t xml:space="preserve">) </w:t>
      </w:r>
      <w:r w:rsidRPr="00BA4C64">
        <w:rPr>
          <w:position w:val="-6"/>
        </w:rPr>
        <w:object w:dxaOrig="220" w:dyaOrig="279" w14:anchorId="313E7FA9">
          <v:shape id="_x0000_i1040" type="#_x0000_t75" style="width:11.25pt;height:14.25pt" o:ole="" fillcolor="window">
            <v:imagedata r:id="rId38" o:title=""/>
          </v:shape>
          <o:OLEObject Type="Embed" ProgID="Equation.DSMT4" ShapeID="_x0000_i1040" DrawAspect="Content" ObjectID="_1639928413" r:id="rId39"/>
        </w:object>
      </w:r>
      <w:r>
        <w:t xml:space="preserve"> удовлетворяет тождествам </w:t>
      </w:r>
      <w:r w:rsidRPr="00BA4C64">
        <w:rPr>
          <w:position w:val="-10"/>
        </w:rPr>
        <w:object w:dxaOrig="820" w:dyaOrig="260" w14:anchorId="45B433B0">
          <v:shape id="_x0000_i1041" type="#_x0000_t75" style="width:41.25pt;height:12.75pt" o:ole="" fillcolor="window">
            <v:imagedata r:id="rId40" o:title=""/>
          </v:shape>
          <o:OLEObject Type="Embed" ProgID="Equation.DSMT4" ShapeID="_x0000_i1041" DrawAspect="Content" ObjectID="_1639928414" r:id="rId41"/>
        </w:object>
      </w:r>
      <w:r>
        <w:t xml:space="preserve"> и </w:t>
      </w:r>
      <w:r w:rsidRPr="00BA4C64">
        <w:rPr>
          <w:position w:val="-10"/>
        </w:rPr>
        <w:object w:dxaOrig="720" w:dyaOrig="360" w14:anchorId="2D2FB0BE">
          <v:shape id="_x0000_i1042" type="#_x0000_t75" style="width:36pt;height:18pt" o:ole="" fillcolor="window">
            <v:imagedata r:id="rId42" o:title=""/>
          </v:shape>
          <o:OLEObject Type="Embed" ProgID="Equation.DSMT4" ShapeID="_x0000_i1042" DrawAspect="Content" ObjectID="_1639928415" r:id="rId43"/>
        </w:object>
      </w:r>
      <w:r>
        <w:t xml:space="preserve">  </w:t>
      </w:r>
      <w:r w:rsidRPr="00BA4C64">
        <w:t>(</w:t>
      </w:r>
      <w:r>
        <w:rPr>
          <w:lang w:val="en-US"/>
        </w:rPr>
        <w:t>iv</w:t>
      </w:r>
      <w:r w:rsidRPr="00BA4C64">
        <w:t xml:space="preserve">) </w:t>
      </w:r>
      <w:r w:rsidRPr="00BA4C64">
        <w:rPr>
          <w:position w:val="-6"/>
        </w:rPr>
        <w:object w:dxaOrig="220" w:dyaOrig="279" w14:anchorId="199C3FA5">
          <v:shape id="_x0000_i1043" type="#_x0000_t75" style="width:11.25pt;height:14.25pt" o:ole="" fillcolor="window">
            <v:imagedata r:id="rId44" o:title=""/>
          </v:shape>
          <o:OLEObject Type="Embed" ProgID="Equation.DSMT4" ShapeID="_x0000_i1043" DrawAspect="Content" ObjectID="_1639928416" r:id="rId45"/>
        </w:object>
      </w:r>
      <w:r>
        <w:t xml:space="preserve"> удовлетворяет тождеству </w:t>
      </w:r>
      <w:r w:rsidRPr="00BA4C64">
        <w:rPr>
          <w:position w:val="-10"/>
        </w:rPr>
        <w:object w:dxaOrig="800" w:dyaOrig="260" w14:anchorId="1A424F85">
          <v:shape id="_x0000_i1044" type="#_x0000_t75" style="width:27.75pt;height:12.75pt" o:ole="" fillcolor="window">
            <v:imagedata r:id="rId46" o:title=""/>
          </v:shape>
          <o:OLEObject Type="Embed" ProgID="Equation.DSMT4" ShapeID="_x0000_i1044" DrawAspect="Content" ObjectID="_1639928417" r:id="rId47"/>
        </w:object>
      </w:r>
    </w:p>
    <w:p w14:paraId="03F3B89C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решётка </w:t>
      </w:r>
      <w:proofErr w:type="spellStart"/>
      <w:r>
        <w:t>модулярна</w:t>
      </w:r>
      <w:proofErr w:type="spellEnd"/>
      <w:r>
        <w:t xml:space="preserve"> в том и только том случае, если в ней выполнено тождество </w:t>
      </w:r>
      <w:r w:rsidRPr="008B4541">
        <w:rPr>
          <w:position w:val="-10"/>
        </w:rPr>
        <w:object w:dxaOrig="3379" w:dyaOrig="320" w14:anchorId="7CF16C17">
          <v:shape id="_x0000_i1045" type="#_x0000_t75" style="width:167.25pt;height:15.75pt" o:ole="" fillcolor="window">
            <v:imagedata r:id="rId48" o:title=""/>
          </v:shape>
          <o:OLEObject Type="Embed" ProgID="Equation.DSMT4" ShapeID="_x0000_i1045" DrawAspect="Content" ObjectID="_1639928418" r:id="rId49"/>
        </w:object>
      </w:r>
    </w:p>
    <w:p w14:paraId="37FDEC99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ривести пример полигона (над какой-нибудь полугруппой), у которого решётка конгруэнций имеет вид  </w:t>
      </w:r>
      <w:r w:rsidRPr="000C4806">
        <w:rPr>
          <w:position w:val="-12"/>
        </w:rPr>
        <w:object w:dxaOrig="1300" w:dyaOrig="360" w14:anchorId="54CCB932">
          <v:shape id="_x0000_i1046" type="#_x0000_t75" style="width:65.25pt;height:18pt" o:ole="" fillcolor="window">
            <v:imagedata r:id="rId50" o:title=""/>
          </v:shape>
          <o:OLEObject Type="Embed" ProgID="Equation.DSMT4" ShapeID="_x0000_i1046" DrawAspect="Content" ObjectID="_1639928419" r:id="rId51"/>
        </w:object>
      </w:r>
      <w:r w:rsidRPr="000C4806">
        <w:t xml:space="preserve">  (</w:t>
      </w:r>
      <w:r w:rsidRPr="000C4806">
        <w:rPr>
          <w:position w:val="-12"/>
        </w:rPr>
        <w:object w:dxaOrig="600" w:dyaOrig="360" w14:anchorId="4CE9A355">
          <v:shape id="_x0000_i1047" type="#_x0000_t75" style="width:30pt;height:18pt" o:ole="" fillcolor="window">
            <v:imagedata r:id="rId52" o:title=""/>
          </v:shape>
          <o:OLEObject Type="Embed" ProgID="Equation.DSMT4" ShapeID="_x0000_i1047" DrawAspect="Content" ObjectID="_1639928420" r:id="rId53"/>
        </w:object>
      </w:r>
      <w:r w:rsidRPr="000C4806">
        <w:t xml:space="preserve"> не сравнимы и отличны от  </w:t>
      </w:r>
      <w:r w:rsidRPr="000C4806">
        <w:rPr>
          <w:position w:val="-10"/>
        </w:rPr>
        <w:object w:dxaOrig="520" w:dyaOrig="320" w14:anchorId="3A2BCA7F">
          <v:shape id="_x0000_i1048" type="#_x0000_t75" style="width:26.25pt;height:15.75pt" o:ole="" fillcolor="window">
            <v:imagedata r:id="rId54" o:title=""/>
          </v:shape>
          <o:OLEObject Type="Embed" ProgID="Equation.DSMT4" ShapeID="_x0000_i1048" DrawAspect="Content" ObjectID="_1639928421" r:id="rId55"/>
        </w:object>
      </w:r>
      <w:r w:rsidRPr="000C4806">
        <w:t xml:space="preserve"> </w:t>
      </w:r>
    </w:p>
    <w:p w14:paraId="236A7EB4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усть </w:t>
      </w:r>
      <w:r w:rsidRPr="000C4806">
        <w:rPr>
          <w:position w:val="-6"/>
        </w:rPr>
        <w:object w:dxaOrig="220" w:dyaOrig="279" w14:anchorId="3D044314">
          <v:shape id="_x0000_i1049" type="#_x0000_t75" style="width:11.25pt;height:14.25pt" o:ole="" fillcolor="window">
            <v:imagedata r:id="rId56" o:title=""/>
          </v:shape>
          <o:OLEObject Type="Embed" ProgID="Equation.DSMT4" ShapeID="_x0000_i1049" DrawAspect="Content" ObjectID="_1639928422" r:id="rId57"/>
        </w:object>
      </w:r>
      <w:r w:rsidRPr="000C4806">
        <w:t xml:space="preserve"> – полугруппа, </w:t>
      </w:r>
      <w:r w:rsidRPr="000C4806">
        <w:rPr>
          <w:position w:val="-10"/>
        </w:rPr>
        <w:object w:dxaOrig="5000" w:dyaOrig="360" w14:anchorId="678E210B">
          <v:shape id="_x0000_i1050" type="#_x0000_t75" style="width:247.5pt;height:18pt" o:ole="" fillcolor="window">
            <v:imagedata r:id="rId58" o:title=""/>
          </v:shape>
          <o:OLEObject Type="Embed" ProgID="Equation.DSMT4" ShapeID="_x0000_i1050" DrawAspect="Content" ObjectID="_1639928423" r:id="rId59"/>
        </w:object>
      </w:r>
      <w:r w:rsidRPr="000C4806">
        <w:t xml:space="preserve"> Доказать, что </w:t>
      </w:r>
      <w:r w:rsidRPr="000C4806">
        <w:rPr>
          <w:position w:val="-6"/>
        </w:rPr>
        <w:object w:dxaOrig="279" w:dyaOrig="320" w14:anchorId="52968779">
          <v:shape id="_x0000_i1051" type="#_x0000_t75" style="width:14.25pt;height:15.75pt" o:ole="">
            <v:imagedata r:id="rId60" o:title=""/>
          </v:shape>
          <o:OLEObject Type="Embed" ProgID="Equation.DSMT4" ShapeID="_x0000_i1051" DrawAspect="Content" ObjectID="_1639928424" r:id="rId61"/>
        </w:object>
      </w:r>
      <w:r w:rsidRPr="000C4806">
        <w:t xml:space="preserve"> – правая конгруэнция и  </w:t>
      </w:r>
      <w:r w:rsidRPr="000C4806">
        <w:rPr>
          <w:position w:val="-8"/>
        </w:rPr>
        <w:object w:dxaOrig="780" w:dyaOrig="340" w14:anchorId="73D81D0C">
          <v:shape id="_x0000_i1052" type="#_x0000_t75" style="width:39pt;height:17.25pt" o:ole="">
            <v:imagedata r:id="rId62" o:title=""/>
          </v:shape>
          <o:OLEObject Type="Embed" ProgID="Equation.DSMT4" ShapeID="_x0000_i1052" DrawAspect="Content" ObjectID="_1639928425" r:id="rId63"/>
        </w:object>
      </w:r>
    </w:p>
    <w:p w14:paraId="478B800E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Над группой </w:t>
      </w:r>
      <w:r w:rsidRPr="0085342D">
        <w:rPr>
          <w:position w:val="-6"/>
        </w:rPr>
        <w:object w:dxaOrig="260" w:dyaOrig="279" w14:anchorId="44DF4B5F">
          <v:shape id="_x0000_i1053" type="#_x0000_t75" style="width:12.75pt;height:14.25pt" o:ole="">
            <v:imagedata r:id="rId64" o:title=""/>
          </v:shape>
          <o:OLEObject Type="Embed" ProgID="Equation.DSMT4" ShapeID="_x0000_i1053" DrawAspect="Content" ObjectID="_1639928426" r:id="rId65"/>
        </w:object>
      </w:r>
      <w:r>
        <w:t xml:space="preserve"> рассматриваются полигоны </w:t>
      </w:r>
      <w:r w:rsidRPr="00E97112">
        <w:rPr>
          <w:position w:val="-6"/>
        </w:rPr>
        <w:object w:dxaOrig="620" w:dyaOrig="279" w14:anchorId="455B58A6">
          <v:shape id="_x0000_i1054" type="#_x0000_t75" style="width:30.75pt;height:14.25pt" o:ole="" fillcolor="window">
            <v:imagedata r:id="rId66" o:title=""/>
          </v:shape>
          <o:OLEObject Type="Embed" ProgID="Equation.DSMT4" ShapeID="_x0000_i1054" DrawAspect="Content" ObjectID="_1639928427" r:id="rId67"/>
        </w:object>
      </w:r>
      <w:r>
        <w:t xml:space="preserve"> и </w:t>
      </w:r>
      <w:r w:rsidRPr="00E97112">
        <w:rPr>
          <w:position w:val="-6"/>
        </w:rPr>
        <w:object w:dxaOrig="680" w:dyaOrig="279" w14:anchorId="5C64A9AD">
          <v:shape id="_x0000_i1055" type="#_x0000_t75" style="width:33.75pt;height:14.25pt" o:ole="" fillcolor="window">
            <v:imagedata r:id="rId68" o:title=""/>
          </v:shape>
          <o:OLEObject Type="Embed" ProgID="Equation.DSMT4" ShapeID="_x0000_i1055" DrawAspect="Content" ObjectID="_1639928428" r:id="rId69"/>
        </w:object>
      </w:r>
      <w:r>
        <w:t xml:space="preserve"> (</w:t>
      </w:r>
      <w:r w:rsidRPr="00E97112">
        <w:rPr>
          <w:position w:val="-4"/>
        </w:rPr>
        <w:object w:dxaOrig="279" w:dyaOrig="260" w14:anchorId="1CCE35BB">
          <v:shape id="_x0000_i1056" type="#_x0000_t75" style="width:14.25pt;height:12.75pt" o:ole="" fillcolor="window">
            <v:imagedata r:id="rId70" o:title=""/>
          </v:shape>
          <o:OLEObject Type="Embed" ProgID="Equation.DSMT4" ShapeID="_x0000_i1056" DrawAspect="Content" ObjectID="_1639928429" r:id="rId71"/>
        </w:object>
      </w:r>
      <w:r>
        <w:t xml:space="preserve"> и </w:t>
      </w:r>
      <w:r w:rsidRPr="00E97112">
        <w:rPr>
          <w:position w:val="-4"/>
        </w:rPr>
        <w:object w:dxaOrig="340" w:dyaOrig="260" w14:anchorId="2DEFFF48">
          <v:shape id="_x0000_i1057" type="#_x0000_t75" style="width:17.25pt;height:12.75pt" o:ole="" fillcolor="window">
            <v:imagedata r:id="rId72" o:title=""/>
          </v:shape>
          <o:OLEObject Type="Embed" ProgID="Equation.DSMT4" ShapeID="_x0000_i1057" DrawAspect="Content" ObjectID="_1639928430" r:id="rId73"/>
        </w:object>
      </w:r>
      <w:r>
        <w:t xml:space="preserve"> – подгруппы). Найти необходимое и достаточное условие того, что эти полигоны изоморфны друг другу.  </w:t>
      </w:r>
    </w:p>
    <w:p w14:paraId="4DBC698F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Множество </w:t>
      </w:r>
      <w:r w:rsidRPr="00E97112">
        <w:rPr>
          <w:position w:val="-10"/>
        </w:rPr>
        <w:object w:dxaOrig="1440" w:dyaOrig="320" w14:anchorId="6B213768">
          <v:shape id="_x0000_i1058" type="#_x0000_t75" style="width:1in;height:15.75pt" o:ole="" fillcolor="window">
            <v:imagedata r:id="rId74" o:title=""/>
          </v:shape>
          <o:OLEObject Type="Embed" ProgID="Equation.DSMT4" ShapeID="_x0000_i1058" DrawAspect="Content" ObjectID="_1639928431" r:id="rId75"/>
        </w:object>
      </w:r>
      <w:r>
        <w:t xml:space="preserve"> рассматривается как полигон над группой </w:t>
      </w:r>
      <w:r w:rsidRPr="00E97112">
        <w:rPr>
          <w:position w:val="-12"/>
        </w:rPr>
        <w:object w:dxaOrig="279" w:dyaOrig="360" w14:anchorId="74579135">
          <v:shape id="_x0000_i1059" type="#_x0000_t75" style="width:14.25pt;height:18pt" o:ole="" fillcolor="window">
            <v:imagedata r:id="rId76" o:title=""/>
          </v:shape>
          <o:OLEObject Type="Embed" ProgID="Equation.DSMT4" ShapeID="_x0000_i1059" DrawAspect="Content" ObjectID="_1639928432" r:id="rId77"/>
        </w:object>
      </w:r>
      <w:r>
        <w:t xml:space="preserve"> (например, </w:t>
      </w:r>
      <w:r w:rsidRPr="00E97112">
        <w:rPr>
          <w:position w:val="-30"/>
        </w:rPr>
        <w:object w:dxaOrig="1980" w:dyaOrig="720" w14:anchorId="5E6A84FB">
          <v:shape id="_x0000_i1060" type="#_x0000_t75" style="width:99pt;height:36pt" o:ole="" fillcolor="window">
            <v:imagedata r:id="rId78" o:title=""/>
          </v:shape>
          <o:OLEObject Type="Embed" ProgID="Equation.DSMT4" ShapeID="_x0000_i1060" DrawAspect="Content" ObjectID="_1639928433" r:id="rId79"/>
        </w:object>
      </w:r>
      <w:r>
        <w:t xml:space="preserve">).  Так как </w:t>
      </w:r>
      <w:r w:rsidRPr="005B6837">
        <w:rPr>
          <w:position w:val="-4"/>
        </w:rPr>
        <w:object w:dxaOrig="279" w:dyaOrig="260" w14:anchorId="377C6C39">
          <v:shape id="_x0000_i1061" type="#_x0000_t75" style="width:14.25pt;height:12.75pt" o:ole="" fillcolor="window">
            <v:imagedata r:id="rId80" o:title=""/>
          </v:shape>
          <o:OLEObject Type="Embed" ProgID="Equation.DSMT4" ShapeID="_x0000_i1061" DrawAspect="Content" ObjectID="_1639928434" r:id="rId81"/>
        </w:object>
      </w:r>
      <w:r>
        <w:t xml:space="preserve"> – унитарный циклический (почему?), то </w:t>
      </w:r>
      <w:r w:rsidRPr="00E97112">
        <w:rPr>
          <w:position w:val="-6"/>
        </w:rPr>
        <w:object w:dxaOrig="1080" w:dyaOrig="279" w14:anchorId="3B5094C8">
          <v:shape id="_x0000_i1062" type="#_x0000_t75" style="width:54pt;height:14.25pt" o:ole="" fillcolor="window">
            <v:imagedata r:id="rId82" o:title=""/>
          </v:shape>
          <o:OLEObject Type="Embed" ProgID="Equation.DSMT4" ShapeID="_x0000_i1062" DrawAspect="Content" ObjectID="_1639928435" r:id="rId83"/>
        </w:object>
      </w:r>
      <w:r>
        <w:t xml:space="preserve"> для некоторой полгруппы </w:t>
      </w:r>
      <w:r w:rsidRPr="00E97112">
        <w:rPr>
          <w:position w:val="-6"/>
        </w:rPr>
        <w:object w:dxaOrig="320" w:dyaOrig="279" w14:anchorId="1D68A0D6">
          <v:shape id="_x0000_i1063" type="#_x0000_t75" style="width:15.75pt;height:14.25pt" o:ole="" fillcolor="window">
            <v:imagedata r:id="rId84" o:title=""/>
          </v:shape>
          <o:OLEObject Type="Embed" ProgID="Equation.DSMT4" ShapeID="_x0000_i1063" DrawAspect="Content" ObjectID="_1639928436" r:id="rId85"/>
        </w:object>
      </w:r>
      <w:r>
        <w:t xml:space="preserve"> Что здесь </w:t>
      </w:r>
      <w:r w:rsidRPr="00E97112">
        <w:rPr>
          <w:position w:val="-6"/>
        </w:rPr>
        <w:object w:dxaOrig="420" w:dyaOrig="279" w14:anchorId="51EF05F6">
          <v:shape id="_x0000_i1064" type="#_x0000_t75" style="width:21pt;height:14.25pt" o:ole="" fillcolor="window">
            <v:imagedata r:id="rId86" o:title=""/>
          </v:shape>
          <o:OLEObject Type="Embed" ProgID="Equation.DSMT4" ShapeID="_x0000_i1064" DrawAspect="Content" ObjectID="_1639928437" r:id="rId87"/>
        </w:object>
      </w:r>
    </w:p>
    <w:p w14:paraId="07150DA0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любой полигон </w:t>
      </w:r>
      <w:r w:rsidRPr="00BA4C64">
        <w:rPr>
          <w:position w:val="-4"/>
        </w:rPr>
        <w:object w:dxaOrig="279" w:dyaOrig="260" w14:anchorId="59C48E80">
          <v:shape id="_x0000_i1065" type="#_x0000_t75" style="width:14.25pt;height:12.75pt" o:ole="" fillcolor="window">
            <v:imagedata r:id="rId88" o:title=""/>
          </v:shape>
          <o:OLEObject Type="Embed" ProgID="Equation.DSMT4" ShapeID="_x0000_i1065" DrawAspect="Content" ObjectID="_1639928438" r:id="rId89"/>
        </w:object>
      </w:r>
      <w:r>
        <w:t xml:space="preserve"> над полугруппой </w:t>
      </w:r>
      <w:r w:rsidRPr="00503F5E">
        <w:rPr>
          <w:position w:val="-6"/>
        </w:rPr>
        <w:object w:dxaOrig="220" w:dyaOrig="279" w14:anchorId="649BA00F">
          <v:shape id="_x0000_i1066" type="#_x0000_t75" style="width:11.25pt;height:14.25pt" o:ole="" fillcolor="window">
            <v:imagedata r:id="rId90" o:title=""/>
          </v:shape>
          <o:OLEObject Type="Embed" ProgID="Equation.DSMT4" ShapeID="_x0000_i1066" DrawAspect="Content" ObjectID="_1639928439" r:id="rId91"/>
        </w:object>
      </w:r>
      <w:r>
        <w:t xml:space="preserve"> правых нулей представим в виде </w:t>
      </w:r>
      <w:r w:rsidRPr="00503F5E">
        <w:rPr>
          <w:position w:val="-28"/>
        </w:rPr>
        <w:object w:dxaOrig="1140" w:dyaOrig="540" w14:anchorId="41585E4E">
          <v:shape id="_x0000_i1067" type="#_x0000_t75" style="width:57pt;height:27pt" o:ole="" fillcolor="window">
            <v:imagedata r:id="rId92" o:title=""/>
          </v:shape>
          <o:OLEObject Type="Embed" ProgID="Equation.DSMT4" ShapeID="_x0000_i1067" DrawAspect="Content" ObjectID="_1639928440" r:id="rId93"/>
        </w:object>
      </w:r>
      <w:r>
        <w:t xml:space="preserve"> где </w:t>
      </w:r>
      <w:r w:rsidRPr="00503F5E">
        <w:rPr>
          <w:position w:val="-12"/>
        </w:rPr>
        <w:object w:dxaOrig="859" w:dyaOrig="360" w14:anchorId="76269DAA">
          <v:shape id="_x0000_i1068" type="#_x0000_t75" style="width:42.75pt;height:18pt" o:ole="" fillcolor="window">
            <v:imagedata r:id="rId94" o:title=""/>
          </v:shape>
          <o:OLEObject Type="Embed" ProgID="Equation.DSMT4" ShapeID="_x0000_i1068" DrawAspect="Content" ObjectID="_1639928441" r:id="rId95"/>
        </w:object>
      </w:r>
      <w:r>
        <w:t xml:space="preserve"> при </w:t>
      </w:r>
      <w:r w:rsidRPr="00503F5E">
        <w:rPr>
          <w:position w:val="-10"/>
        </w:rPr>
        <w:object w:dxaOrig="540" w:dyaOrig="320" w14:anchorId="427B7FF7">
          <v:shape id="_x0000_i1069" type="#_x0000_t75" style="width:27pt;height:15.75pt" o:ole="" fillcolor="window">
            <v:imagedata r:id="rId96" o:title=""/>
          </v:shape>
          <o:OLEObject Type="Embed" ProgID="Equation.DSMT4" ShapeID="_x0000_i1069" DrawAspect="Content" ObjectID="_1639928442" r:id="rId97"/>
        </w:object>
      </w:r>
      <w:r>
        <w:t xml:space="preserve"> </w:t>
      </w:r>
      <w:r w:rsidRPr="00503F5E">
        <w:rPr>
          <w:position w:val="-6"/>
        </w:rPr>
        <w:object w:dxaOrig="620" w:dyaOrig="279" w14:anchorId="16E8EE4A">
          <v:shape id="_x0000_i1070" type="#_x0000_t75" style="width:30.75pt;height:14.25pt" o:ole="" fillcolor="window">
            <v:imagedata r:id="rId98" o:title=""/>
          </v:shape>
          <o:OLEObject Type="Embed" ProgID="Equation.DSMT4" ShapeID="_x0000_i1070" DrawAspect="Content" ObjectID="_1639928443" r:id="rId99"/>
        </w:object>
      </w:r>
    </w:p>
    <w:p w14:paraId="4DB878E2" w14:textId="77777777" w:rsidR="00F77812" w:rsidRDefault="00F77812" w:rsidP="0027422D">
      <w:pPr>
        <w:numPr>
          <w:ilvl w:val="0"/>
          <w:numId w:val="10"/>
        </w:numPr>
        <w:jc w:val="both"/>
      </w:pPr>
      <w:r>
        <w:lastRenderedPageBreak/>
        <w:t xml:space="preserve">С помощью синтаксической правой конгруэнции доказать, что язык </w:t>
      </w:r>
      <w:r w:rsidRPr="008B4541">
        <w:rPr>
          <w:position w:val="-10"/>
        </w:rPr>
        <w:object w:dxaOrig="1820" w:dyaOrig="360" w14:anchorId="010A5245">
          <v:shape id="_x0000_i1071" type="#_x0000_t75" style="width:89.25pt;height:18pt" o:ole="" fillcolor="window">
            <v:imagedata r:id="rId100" o:title=""/>
          </v:shape>
          <o:OLEObject Type="Embed" ProgID="Equation.DSMT4" ShapeID="_x0000_i1071" DrawAspect="Content" ObjectID="_1639928444" r:id="rId101"/>
        </w:object>
      </w:r>
      <w:r>
        <w:t xml:space="preserve"> (где </w:t>
      </w:r>
      <w:r w:rsidRPr="008B4541">
        <w:rPr>
          <w:position w:val="-10"/>
        </w:rPr>
        <w:object w:dxaOrig="960" w:dyaOrig="320" w14:anchorId="0402DC30">
          <v:shape id="_x0000_i1072" type="#_x0000_t75" style="width:48pt;height:15.75pt" o:ole="" fillcolor="window">
            <v:imagedata r:id="rId102" o:title=""/>
          </v:shape>
          <o:OLEObject Type="Embed" ProgID="Equation.DSMT4" ShapeID="_x0000_i1072" DrawAspect="Content" ObjectID="_1639928445" r:id="rId103"/>
        </w:object>
      </w:r>
      <w:r>
        <w:t>) нераспознаваемый.</w:t>
      </w:r>
    </w:p>
    <w:p w14:paraId="39025410" w14:textId="77777777" w:rsidR="00F77812" w:rsidRDefault="00F77812" w:rsidP="0027422D">
      <w:pPr>
        <w:numPr>
          <w:ilvl w:val="0"/>
          <w:numId w:val="10"/>
        </w:numPr>
        <w:jc w:val="both"/>
      </w:pPr>
      <w:r w:rsidRPr="006B7CA4">
        <w:t xml:space="preserve">Верно ли, что для любого языка </w:t>
      </w:r>
      <w:r w:rsidRPr="006B7CA4">
        <w:rPr>
          <w:position w:val="-4"/>
        </w:rPr>
        <w:object w:dxaOrig="220" w:dyaOrig="260" w14:anchorId="7CC5DCF9">
          <v:shape id="_x0000_i1073" type="#_x0000_t75" style="width:11.25pt;height:12.75pt" o:ole="" fillcolor="window">
            <v:imagedata r:id="rId104" o:title=""/>
          </v:shape>
          <o:OLEObject Type="Embed" ProgID="Equation.DSMT4" ShapeID="_x0000_i1073" DrawAspect="Content" ObjectID="_1639928446" r:id="rId105"/>
        </w:object>
      </w:r>
      <w:r w:rsidRPr="006B7CA4">
        <w:t xml:space="preserve"> синтаксическая правая конгруэнция </w:t>
      </w:r>
      <w:r w:rsidRPr="0058444D">
        <w:rPr>
          <w:position w:val="-12"/>
        </w:rPr>
        <w:object w:dxaOrig="279" w:dyaOrig="360" w14:anchorId="4DBB495B">
          <v:shape id="_x0000_i1074" type="#_x0000_t75" style="width:14.25pt;height:18pt" o:ole="" fillcolor="window">
            <v:imagedata r:id="rId106" o:title=""/>
          </v:shape>
          <o:OLEObject Type="Embed" ProgID="Equation.DSMT4" ShapeID="_x0000_i1074" DrawAspect="Content" ObjectID="_1639928447" r:id="rId107"/>
        </w:object>
      </w:r>
      <w:r w:rsidRPr="006B7CA4">
        <w:t xml:space="preserve"> и синтаксическая левая конгруэнция </w:t>
      </w:r>
      <w:r w:rsidRPr="0058444D">
        <w:rPr>
          <w:position w:val="-12"/>
        </w:rPr>
        <w:object w:dxaOrig="3940" w:dyaOrig="380" w14:anchorId="24F9FD41">
          <v:shape id="_x0000_i1075" type="#_x0000_t75" style="width:197.25pt;height:18.75pt" o:ole="" fillcolor="window">
            <v:imagedata r:id="rId108" o:title=""/>
          </v:shape>
          <o:OLEObject Type="Embed" ProgID="Equation.DSMT4" ShapeID="_x0000_i1075" DrawAspect="Content" ObjectID="_1639928448" r:id="rId109"/>
        </w:object>
      </w:r>
      <w:r>
        <w:t xml:space="preserve"> имеют одинаковый индекс?</w:t>
      </w:r>
    </w:p>
    <w:p w14:paraId="295FBB1D" w14:textId="77777777" w:rsidR="00F77812" w:rsidRDefault="00F77812" w:rsidP="0027422D">
      <w:pPr>
        <w:numPr>
          <w:ilvl w:val="0"/>
          <w:numId w:val="10"/>
        </w:numPr>
        <w:jc w:val="both"/>
      </w:pPr>
      <w:r w:rsidRPr="00740DED">
        <w:t xml:space="preserve">Пусть </w:t>
      </w:r>
      <w:r w:rsidRPr="001C55E7">
        <w:rPr>
          <w:position w:val="-10"/>
        </w:rPr>
        <w:object w:dxaOrig="1040" w:dyaOrig="320" w14:anchorId="25756E3F">
          <v:shape id="_x0000_i1076" type="#_x0000_t75" style="width:51.75pt;height:15.75pt" o:ole="" fillcolor="window">
            <v:imagedata r:id="rId110" o:title=""/>
          </v:shape>
          <o:OLEObject Type="Embed" ProgID="Equation.DSMT4" ShapeID="_x0000_i1076" DrawAspect="Content" ObjectID="_1639928449" r:id="rId111"/>
        </w:object>
      </w:r>
      <w:r w:rsidRPr="00740DED">
        <w:t xml:space="preserve"> </w:t>
      </w:r>
      <w:r w:rsidRPr="001C55E7">
        <w:rPr>
          <w:position w:val="-10"/>
        </w:rPr>
        <w:object w:dxaOrig="1520" w:dyaOrig="360" w14:anchorId="2513333E">
          <v:shape id="_x0000_i1077" type="#_x0000_t75" style="width:74.25pt;height:18pt" o:ole="" fillcolor="window">
            <v:imagedata r:id="rId112" o:title=""/>
          </v:shape>
          <o:OLEObject Type="Embed" ProgID="Equation.DSMT4" ShapeID="_x0000_i1077" DrawAspect="Content" ObjectID="_1639928450" r:id="rId113"/>
        </w:object>
      </w:r>
      <w:r w:rsidRPr="00740DED">
        <w:t xml:space="preserve"> Доказать, что язык </w:t>
      </w:r>
      <w:r w:rsidRPr="001C55E7">
        <w:rPr>
          <w:position w:val="-4"/>
        </w:rPr>
        <w:object w:dxaOrig="220" w:dyaOrig="260" w14:anchorId="6CA18885">
          <v:shape id="_x0000_i1078" type="#_x0000_t75" style="width:11.25pt;height:12.75pt" o:ole="" fillcolor="window">
            <v:imagedata r:id="rId114" o:title=""/>
          </v:shape>
          <o:OLEObject Type="Embed" ProgID="Equation.DSMT4" ShapeID="_x0000_i1078" DrawAspect="Content" ObjectID="_1639928451" r:id="rId115"/>
        </w:object>
      </w:r>
      <w:r w:rsidRPr="00740DED">
        <w:t xml:space="preserve"> распознаваемый, построив синтаксическую правую конгруэнцию </w:t>
      </w:r>
      <w:r w:rsidRPr="0058444D">
        <w:rPr>
          <w:position w:val="-12"/>
        </w:rPr>
        <w:object w:dxaOrig="340" w:dyaOrig="360" w14:anchorId="0BFF3C99">
          <v:shape id="_x0000_i1079" type="#_x0000_t75" style="width:17.25pt;height:18pt" o:ole="" fillcolor="window">
            <v:imagedata r:id="rId116" o:title=""/>
          </v:shape>
          <o:OLEObject Type="Embed" ProgID="Equation.DSMT4" ShapeID="_x0000_i1079" DrawAspect="Content" ObjectID="_1639928452" r:id="rId117"/>
        </w:object>
      </w:r>
      <w:r w:rsidRPr="00740DED">
        <w:t xml:space="preserve"> </w:t>
      </w:r>
    </w:p>
    <w:p w14:paraId="5899FE15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строить минимальный автомат </w:t>
      </w:r>
      <w:r w:rsidRPr="001C55E7">
        <w:rPr>
          <w:position w:val="-10"/>
        </w:rPr>
        <w:object w:dxaOrig="639" w:dyaOrig="320" w14:anchorId="59C46ACF">
          <v:shape id="_x0000_i1080" type="#_x0000_t75" style="width:32.25pt;height:15.75pt" o:ole="" fillcolor="window">
            <v:imagedata r:id="rId118" o:title=""/>
          </v:shape>
          <o:OLEObject Type="Embed" ProgID="Equation.DSMT4" ShapeID="_x0000_i1080" DrawAspect="Content" ObjectID="_1639928453" r:id="rId119"/>
        </w:object>
      </w:r>
      <w:r>
        <w:t xml:space="preserve"> для языка из предыдущей задачи. Выяснить, является ли </w:t>
      </w:r>
      <w:r w:rsidRPr="001C55E7">
        <w:rPr>
          <w:position w:val="-10"/>
        </w:rPr>
        <w:object w:dxaOrig="639" w:dyaOrig="320" w14:anchorId="5F426E00">
          <v:shape id="_x0000_i1081" type="#_x0000_t75" style="width:32.25pt;height:15.75pt" o:ole="" fillcolor="window">
            <v:imagedata r:id="rId118" o:title=""/>
          </v:shape>
          <o:OLEObject Type="Embed" ProgID="Equation.DSMT4" ShapeID="_x0000_i1081" DrawAspect="Content" ObjectID="_1639928454" r:id="rId120"/>
        </w:object>
      </w:r>
      <w:r>
        <w:t xml:space="preserve"> </w:t>
      </w:r>
      <w:proofErr w:type="spellStart"/>
      <w:r>
        <w:t>подпрямо</w:t>
      </w:r>
      <w:proofErr w:type="spellEnd"/>
      <w:r>
        <w:t xml:space="preserve"> неразложимым.</w:t>
      </w:r>
    </w:p>
    <w:p w14:paraId="26B54E76" w14:textId="77777777" w:rsidR="00F77812" w:rsidRPr="00740DED" w:rsidRDefault="00F77812" w:rsidP="0027422D">
      <w:pPr>
        <w:numPr>
          <w:ilvl w:val="0"/>
          <w:numId w:val="10"/>
        </w:numPr>
        <w:jc w:val="both"/>
      </w:pPr>
      <w:r>
        <w:t xml:space="preserve">Для автомата из предыдущей задачи выяснить, является ли решётка конгруэнций </w:t>
      </w:r>
      <w:r>
        <w:rPr>
          <w:lang w:val="en-US"/>
        </w:rPr>
        <w:t>Con</w:t>
      </w:r>
      <w:r w:rsidRPr="001C55E7">
        <w:rPr>
          <w:position w:val="-10"/>
        </w:rPr>
        <w:object w:dxaOrig="639" w:dyaOrig="320" w14:anchorId="1282D7EF">
          <v:shape id="_x0000_i1082" type="#_x0000_t75" style="width:32.25pt;height:15.75pt" o:ole="" fillcolor="window">
            <v:imagedata r:id="rId118" o:title=""/>
          </v:shape>
          <o:OLEObject Type="Embed" ProgID="Equation.DSMT4" ShapeID="_x0000_i1082" DrawAspect="Content" ObjectID="_1639928455" r:id="rId121"/>
        </w:object>
      </w:r>
      <w:r w:rsidRPr="00740DED">
        <w:t xml:space="preserve"> </w:t>
      </w:r>
      <w:r>
        <w:t xml:space="preserve">модулярной.  </w:t>
      </w:r>
    </w:p>
    <w:p w14:paraId="148FCEC0" w14:textId="77777777" w:rsidR="00F77812" w:rsidRDefault="00F77812" w:rsidP="0027422D">
      <w:pPr>
        <w:jc w:val="both"/>
      </w:pPr>
    </w:p>
    <w:p w14:paraId="6BFB52F8" w14:textId="77777777" w:rsidR="00F77812" w:rsidRPr="00094990" w:rsidRDefault="00F77812" w:rsidP="002B3C12">
      <w:pPr>
        <w:rPr>
          <w:highlight w:val="green"/>
        </w:rPr>
      </w:pPr>
    </w:p>
    <w:p w14:paraId="23AAEF47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2. Т</w:t>
      </w:r>
      <w:r>
        <w:t xml:space="preserve">емы, </w:t>
      </w:r>
      <w:proofErr w:type="gramStart"/>
      <w:r>
        <w:t>предлагаемые  для</w:t>
      </w:r>
      <w:proofErr w:type="gramEnd"/>
      <w:r>
        <w:t xml:space="preserve"> разработки слушателями спецкурса.</w:t>
      </w:r>
    </w:p>
    <w:p w14:paraId="6FAA41F2" w14:textId="77777777" w:rsidR="00F77812" w:rsidRDefault="00F77812" w:rsidP="00C442B6">
      <w:pPr>
        <w:spacing w:before="120"/>
        <w:ind w:left="284"/>
      </w:pPr>
      <w:r>
        <w:t>Описание полигонов над полугруппами левых и правых нулей.</w:t>
      </w:r>
    </w:p>
    <w:p w14:paraId="71B0C1DE" w14:textId="77777777" w:rsidR="00F77812" w:rsidRDefault="00F77812" w:rsidP="00C442B6">
      <w:pPr>
        <w:spacing w:before="120"/>
        <w:ind w:left="284"/>
      </w:pPr>
      <w:proofErr w:type="spellStart"/>
      <w:r>
        <w:t>Биполигоны</w:t>
      </w:r>
      <w:proofErr w:type="spellEnd"/>
      <w:r>
        <w:t xml:space="preserve"> и </w:t>
      </w:r>
      <w:proofErr w:type="spellStart"/>
      <w:r>
        <w:t>мультиполигоны</w:t>
      </w:r>
      <w:proofErr w:type="spellEnd"/>
      <w:r>
        <w:t xml:space="preserve"> и их связь с </w:t>
      </w:r>
      <w:proofErr w:type="gramStart"/>
      <w:r>
        <w:t>полигонами.</w:t>
      </w:r>
      <w:r w:rsidRPr="00AF60C6">
        <w:t>.</w:t>
      </w:r>
      <w:proofErr w:type="gramEnd"/>
    </w:p>
    <w:p w14:paraId="250A63A7" w14:textId="77777777" w:rsidR="00F77812" w:rsidRDefault="00F77812" w:rsidP="00C442B6">
      <w:pPr>
        <w:spacing w:before="120"/>
        <w:ind w:left="284"/>
      </w:pPr>
      <w:r>
        <w:t>Описание решёток конгруэнций полигонов над группами, полугруппами левых или правых нулей, полугруппами с нулевым умножением, полурешётками (в частности, над цепями).</w:t>
      </w:r>
    </w:p>
    <w:p w14:paraId="1A9DB6D7" w14:textId="77777777" w:rsidR="00F77812" w:rsidRDefault="00F77812" w:rsidP="00C442B6">
      <w:pPr>
        <w:spacing w:before="120"/>
        <w:ind w:left="284"/>
      </w:pPr>
      <w:r>
        <w:t xml:space="preserve">Нахождение условий дистрибутивности, </w:t>
      </w:r>
      <w:proofErr w:type="spellStart"/>
      <w:r>
        <w:t>модулярности</w:t>
      </w:r>
      <w:proofErr w:type="spellEnd"/>
      <w:r>
        <w:t>, линейной упорядоченности, выполнения какого-либо нетривиального тождества в решётке конгруэнций полигона над полугруппой.</w:t>
      </w:r>
    </w:p>
    <w:p w14:paraId="2F7C2049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Составление эффективного алгоритма построения решётки конгруэнций полигона над полугруппой.</w:t>
      </w:r>
    </w:p>
    <w:p w14:paraId="47EF639D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Нахождение условий </w:t>
      </w:r>
      <w:proofErr w:type="spellStart"/>
      <w:r>
        <w:rPr>
          <w:color w:val="000000"/>
          <w:shd w:val="clear" w:color="auto" w:fill="FFFFFF"/>
        </w:rPr>
        <w:t>хопф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r>
        <w:rPr>
          <w:color w:val="000000"/>
          <w:shd w:val="clear" w:color="auto" w:fill="FFFFFF"/>
        </w:rPr>
        <w:t>кохопфовости</w:t>
      </w:r>
      <w:proofErr w:type="spellEnd"/>
      <w:r>
        <w:rPr>
          <w:color w:val="000000"/>
          <w:shd w:val="clear" w:color="auto" w:fill="FFFFFF"/>
        </w:rPr>
        <w:t xml:space="preserve">, </w:t>
      </w:r>
      <w:proofErr w:type="spellStart"/>
      <w:r>
        <w:rPr>
          <w:color w:val="000000"/>
          <w:shd w:val="clear" w:color="auto" w:fill="FFFFFF"/>
        </w:rPr>
        <w:t>кантор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proofErr w:type="gramStart"/>
      <w:r>
        <w:rPr>
          <w:color w:val="000000"/>
          <w:shd w:val="clear" w:color="auto" w:fill="FFFFFF"/>
        </w:rPr>
        <w:t>коканторовости</w:t>
      </w:r>
      <w:proofErr w:type="spellEnd"/>
      <w:r>
        <w:rPr>
          <w:color w:val="000000"/>
          <w:shd w:val="clear" w:color="auto" w:fill="FFFFFF"/>
        </w:rPr>
        <w:t xml:space="preserve">  полигонов</w:t>
      </w:r>
      <w:proofErr w:type="gramEnd"/>
      <w:r>
        <w:rPr>
          <w:color w:val="000000"/>
          <w:shd w:val="clear" w:color="auto" w:fill="FFFFFF"/>
        </w:rPr>
        <w:t xml:space="preserve"> над теми или иными классами полугрупп.</w:t>
      </w:r>
    </w:p>
    <w:p w14:paraId="45CD68BC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7437C0F2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19F1FD27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738970BF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7AB73656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61AC7142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2F81E019" w14:textId="77777777" w:rsidR="00F77812" w:rsidRPr="00871B8F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247EE0DF" w14:textId="77777777" w:rsidR="00F77812" w:rsidRPr="002B3C12" w:rsidRDefault="00F77812" w:rsidP="002B3C12"/>
    <w:tbl>
      <w:tblPr>
        <w:tblW w:w="4963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80"/>
        <w:gridCol w:w="2674"/>
        <w:gridCol w:w="3370"/>
        <w:gridCol w:w="3229"/>
        <w:gridCol w:w="2924"/>
      </w:tblGrid>
      <w:tr w:rsidR="00F77812" w:rsidRPr="00094990" w14:paraId="49157345" w14:textId="77777777" w:rsidTr="00094990">
        <w:tc>
          <w:tcPr>
            <w:tcW w:w="5000" w:type="pct"/>
            <w:gridSpan w:val="5"/>
          </w:tcPr>
          <w:p w14:paraId="328590EC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  <w:b/>
                <w:bCs/>
              </w:rPr>
            </w:pPr>
            <w:r w:rsidRPr="00094990">
              <w:rPr>
                <w:rFonts w:ascii="Cambria" w:hAnsi="Cambria" w:cs="Cambria"/>
                <w:b/>
                <w:bCs/>
                <w:sz w:val="22"/>
                <w:szCs w:val="22"/>
              </w:rPr>
              <w:lastRenderedPageBreak/>
              <w:t xml:space="preserve">ШКАЛА И КРИТЕРИИ ОЦЕНИВАНИЯ результатов обучения (РО) по дисциплине (модулю)  </w:t>
            </w:r>
          </w:p>
        </w:tc>
      </w:tr>
      <w:tr w:rsidR="00F77812" w:rsidRPr="00094990" w14:paraId="5C757B2C" w14:textId="77777777" w:rsidTr="00094990">
        <w:tc>
          <w:tcPr>
            <w:tcW w:w="845" w:type="pct"/>
            <w:tcBorders>
              <w:tl2br w:val="single" w:sz="12" w:space="0" w:color="auto"/>
            </w:tcBorders>
          </w:tcPr>
          <w:p w14:paraId="56F3E71F" w14:textId="77777777" w:rsidR="00F77812" w:rsidRPr="00094990" w:rsidRDefault="00F77812" w:rsidP="006E706B">
            <w:pPr>
              <w:jc w:val="right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ценка</w:t>
            </w:r>
          </w:p>
          <w:p w14:paraId="65F66DEC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РО и</w:t>
            </w:r>
            <w:r w:rsidRPr="00094990">
              <w:rPr>
                <w:rFonts w:ascii="Cambria" w:hAnsi="Cambria" w:cs="Cambria"/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911" w:type="pct"/>
          </w:tcPr>
          <w:p w14:paraId="39E3D286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2</w:t>
            </w:r>
          </w:p>
        </w:tc>
        <w:tc>
          <w:tcPr>
            <w:tcW w:w="1148" w:type="pct"/>
          </w:tcPr>
          <w:p w14:paraId="741025B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3</w:t>
            </w:r>
          </w:p>
        </w:tc>
        <w:tc>
          <w:tcPr>
            <w:tcW w:w="1100" w:type="pct"/>
          </w:tcPr>
          <w:p w14:paraId="2A839873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4</w:t>
            </w:r>
          </w:p>
        </w:tc>
        <w:tc>
          <w:tcPr>
            <w:tcW w:w="996" w:type="pct"/>
          </w:tcPr>
          <w:p w14:paraId="157C4BD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5</w:t>
            </w:r>
          </w:p>
        </w:tc>
      </w:tr>
      <w:tr w:rsidR="00F77812" w:rsidRPr="00094990" w14:paraId="2B39A9EC" w14:textId="77777777" w:rsidTr="00094990">
        <w:tc>
          <w:tcPr>
            <w:tcW w:w="845" w:type="pct"/>
          </w:tcPr>
          <w:p w14:paraId="2203368E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Знания</w:t>
            </w:r>
          </w:p>
          <w:p w14:paraId="7050AAD1" w14:textId="77777777" w:rsidR="00F77812" w:rsidRPr="00094990" w:rsidRDefault="00F77812" w:rsidP="006E706B">
            <w:pPr>
              <w:rPr>
                <w:rFonts w:ascii="Cambria" w:hAnsi="Cambria" w:cs="Cambria"/>
                <w:i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средств:  устные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и письменные опросы и контрольные работы, тесты,  и т.п. )</w:t>
            </w:r>
          </w:p>
        </w:tc>
        <w:tc>
          <w:tcPr>
            <w:tcW w:w="911" w:type="pct"/>
          </w:tcPr>
          <w:p w14:paraId="61B60DD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знаний</w:t>
            </w:r>
          </w:p>
        </w:tc>
        <w:tc>
          <w:tcPr>
            <w:tcW w:w="1148" w:type="pct"/>
          </w:tcPr>
          <w:p w14:paraId="203D929A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Фрагментарные знания</w:t>
            </w:r>
          </w:p>
        </w:tc>
        <w:tc>
          <w:tcPr>
            <w:tcW w:w="1100" w:type="pct"/>
          </w:tcPr>
          <w:p w14:paraId="752DD8D6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96" w:type="pct"/>
          </w:tcPr>
          <w:p w14:paraId="7AE4811A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F77812" w:rsidRPr="00094990" w14:paraId="5A9E368D" w14:textId="77777777" w:rsidTr="00094990">
        <w:tc>
          <w:tcPr>
            <w:tcW w:w="845" w:type="pct"/>
          </w:tcPr>
          <w:p w14:paraId="5E3896BA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Умения</w:t>
            </w:r>
          </w:p>
          <w:p w14:paraId="3BFB4F2A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практические контрольные задания, написание и защита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рефератов  на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заданную тему и т.п.) </w:t>
            </w:r>
          </w:p>
        </w:tc>
        <w:tc>
          <w:tcPr>
            <w:tcW w:w="911" w:type="pct"/>
          </w:tcPr>
          <w:p w14:paraId="3318BFD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умений</w:t>
            </w:r>
          </w:p>
        </w:tc>
        <w:tc>
          <w:tcPr>
            <w:tcW w:w="1148" w:type="pct"/>
          </w:tcPr>
          <w:p w14:paraId="5783B2A8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100" w:type="pct"/>
          </w:tcPr>
          <w:p w14:paraId="7269A8ED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996" w:type="pct"/>
          </w:tcPr>
          <w:p w14:paraId="5A827A64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Успешное и систематическое умение</w:t>
            </w:r>
          </w:p>
        </w:tc>
      </w:tr>
      <w:tr w:rsidR="00F77812" w:rsidRPr="007D7812" w14:paraId="50149D6B" w14:textId="77777777" w:rsidTr="00094990">
        <w:tc>
          <w:tcPr>
            <w:tcW w:w="845" w:type="pct"/>
          </w:tcPr>
          <w:p w14:paraId="029FB277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 xml:space="preserve">Навыки </w:t>
            </w:r>
            <w:r w:rsidRPr="00094990">
              <w:rPr>
                <w:rFonts w:ascii="Cambria" w:hAnsi="Cambria" w:cs="Cambria"/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438E40A5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выполнение и защита курсовой работы, отчет по практике, отчет по НИР и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т.п.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) </w:t>
            </w:r>
          </w:p>
        </w:tc>
        <w:tc>
          <w:tcPr>
            <w:tcW w:w="911" w:type="pct"/>
          </w:tcPr>
          <w:p w14:paraId="4352C360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1148" w:type="pct"/>
          </w:tcPr>
          <w:p w14:paraId="591E04A7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100" w:type="pct"/>
          </w:tcPr>
          <w:p w14:paraId="6FA55F2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996" w:type="pct"/>
          </w:tcPr>
          <w:p w14:paraId="363FFE89" w14:textId="77777777" w:rsidR="00F77812" w:rsidRPr="0006601C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41E7EEEF" w14:textId="77777777" w:rsidR="00F77812" w:rsidRDefault="00F77812" w:rsidP="00B07559"/>
    <w:p w14:paraId="79C6113A" w14:textId="77777777" w:rsidR="00F77812" w:rsidRPr="00FE0333" w:rsidRDefault="00F77812" w:rsidP="00B07559">
      <w:r w:rsidRPr="00FE0333">
        <w:t>8. Ресурсное обеспечение:</w:t>
      </w:r>
    </w:p>
    <w:p w14:paraId="3E8FC612" w14:textId="77777777" w:rsidR="00F77812" w:rsidRPr="00033078" w:rsidRDefault="00F77812" w:rsidP="007A3B65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EB252B">
        <w:rPr>
          <w:rFonts w:ascii="Times New Roman" w:hAnsi="Times New Roman" w:cs="Times New Roman"/>
          <w:sz w:val="24"/>
          <w:szCs w:val="24"/>
        </w:rPr>
        <w:t>Перечень основной и дополнительной литературы,</w:t>
      </w:r>
      <w:bookmarkStart w:id="0" w:name="_GoBack"/>
      <w:bookmarkEnd w:id="0"/>
    </w:p>
    <w:p w14:paraId="2CAE7EE0" w14:textId="77777777" w:rsidR="00F77812" w:rsidRPr="00C442B6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l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, Knauer U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khal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0330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onoid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act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ategorie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de Gruyter, 2000.</w:t>
      </w:r>
    </w:p>
    <w:p w14:paraId="3D462527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лиффорд А., Престон Г. Алгебраическая теория полугрупп, т. 1, т. 2, м., Мир, 1972.</w:t>
      </w:r>
    </w:p>
    <w:p w14:paraId="470C1179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Алгебраическая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ория  автомато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языков и полугруппы. Сб. статей под ред. </w:t>
      </w:r>
      <w:proofErr w:type="spellStart"/>
      <w:r>
        <w:rPr>
          <w:rFonts w:ascii="Times New Roman" w:hAnsi="Times New Roman" w:cs="Times New Roman"/>
          <w:sz w:val="24"/>
          <w:szCs w:val="24"/>
        </w:rPr>
        <w:t>М.Арбиба</w:t>
      </w:r>
      <w:proofErr w:type="spellEnd"/>
      <w:r>
        <w:rPr>
          <w:rFonts w:ascii="Times New Roman" w:hAnsi="Times New Roman" w:cs="Times New Roman"/>
          <w:sz w:val="24"/>
          <w:szCs w:val="24"/>
        </w:rPr>
        <w:t>. М., Связь, 1975.</w:t>
      </w:r>
    </w:p>
    <w:p w14:paraId="350733A9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Лаллема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Ж. Полугруппы и комбинаторные приложения. М., Мир, 1984.</w:t>
      </w:r>
    </w:p>
    <w:p w14:paraId="7055B907" w14:textId="77777777" w:rsidR="00F77812" w:rsidRPr="00623C90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vdeye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Yu</w:t>
      </w:r>
      <w:r w:rsidRPr="00FF3808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zhukho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F380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cts over completely 0-simple semigroups. Ac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ybernetic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200, 14, № 4, 523-531.</w:t>
      </w:r>
    </w:p>
    <w:p w14:paraId="23A82B32" w14:textId="77777777" w:rsidR="00F77812" w:rsidRPr="00FF3808" w:rsidRDefault="00F77812" w:rsidP="00623C90">
      <w:pPr>
        <w:pStyle w:val="af0"/>
        <w:rPr>
          <w:rFonts w:ascii="Times New Roman" w:hAnsi="Times New Roman" w:cs="Times New Roman"/>
          <w:sz w:val="24"/>
          <w:szCs w:val="24"/>
          <w:lang w:val="en-US"/>
        </w:rPr>
      </w:pPr>
    </w:p>
    <w:p w14:paraId="058DD524" w14:textId="77777777" w:rsidR="00F77812" w:rsidRPr="00FE0333" w:rsidRDefault="00F77812" w:rsidP="00A611FD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FE0333">
        <w:rPr>
          <w:rFonts w:ascii="Times New Roman" w:hAnsi="Times New Roman" w:cs="Times New Roman"/>
          <w:sz w:val="24"/>
          <w:szCs w:val="24"/>
        </w:rPr>
        <w:t xml:space="preserve">Перечень ресурсов информационно-телекоммуникационной сети «Интернет» </w:t>
      </w:r>
    </w:p>
    <w:p w14:paraId="2D366D7E" w14:textId="77777777" w:rsidR="00F77812" w:rsidRPr="00116DA5" w:rsidRDefault="00F77812" w:rsidP="00A611FD">
      <w:pPr>
        <w:ind w:left="284"/>
      </w:pPr>
      <w:r w:rsidRPr="00FE0333">
        <w:t xml:space="preserve">1. </w:t>
      </w:r>
      <w:hyperlink r:id="rId122" w:anchor="c3bEPha9lWJHRUhW.99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r w:rsidRPr="00A3056F">
          <w:rPr>
            <w:rStyle w:val="a5"/>
            <w:lang w:val="en-US"/>
          </w:rPr>
          <w:t>www</w:t>
        </w:r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cambridge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org</w:t>
        </w:r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ru</w:t>
        </w:r>
        <w:proofErr w:type="spellEnd"/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academic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subjects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computer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science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knowledg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nagement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bases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and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ssiv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sets</w:t>
        </w:r>
        <w:r w:rsidRPr="00116DA5">
          <w:rPr>
            <w:rStyle w:val="a5"/>
          </w:rPr>
          <w:t>-2</w:t>
        </w:r>
        <w:proofErr w:type="spellStart"/>
        <w:r w:rsidRPr="00A3056F">
          <w:rPr>
            <w:rStyle w:val="a5"/>
            <w:lang w:val="en-US"/>
          </w:rPr>
          <w:t>nd</w:t>
        </w:r>
        <w:proofErr w:type="spellEnd"/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edition</w:t>
        </w:r>
        <w:r w:rsidRPr="00116DA5">
          <w:rPr>
            <w:rStyle w:val="a5"/>
          </w:rPr>
          <w:t>#</w:t>
        </w:r>
        <w:r w:rsidRPr="00A3056F">
          <w:rPr>
            <w:rStyle w:val="a5"/>
            <w:lang w:val="en-US"/>
          </w:rPr>
          <w:t>c</w:t>
        </w:r>
        <w:r w:rsidRPr="00116DA5">
          <w:rPr>
            <w:rStyle w:val="a5"/>
          </w:rPr>
          <w:t>3</w:t>
        </w:r>
        <w:proofErr w:type="spellStart"/>
        <w:r w:rsidRPr="00A3056F">
          <w:rPr>
            <w:rStyle w:val="a5"/>
            <w:lang w:val="en-US"/>
          </w:rPr>
          <w:t>bEPha</w:t>
        </w:r>
        <w:proofErr w:type="spellEnd"/>
        <w:r w:rsidRPr="00116DA5">
          <w:rPr>
            <w:rStyle w:val="a5"/>
          </w:rPr>
          <w:t>9</w:t>
        </w:r>
        <w:proofErr w:type="spellStart"/>
        <w:r w:rsidRPr="00A3056F">
          <w:rPr>
            <w:rStyle w:val="a5"/>
            <w:lang w:val="en-US"/>
          </w:rPr>
          <w:t>lWJHRUhW</w:t>
        </w:r>
        <w:proofErr w:type="spellEnd"/>
        <w:r w:rsidRPr="00116DA5">
          <w:rPr>
            <w:rStyle w:val="a5"/>
          </w:rPr>
          <w:t>.99</w:t>
        </w:r>
      </w:hyperlink>
    </w:p>
    <w:p w14:paraId="1C134315" w14:textId="77777777" w:rsidR="00F77812" w:rsidRPr="00116DA5" w:rsidRDefault="00F77812" w:rsidP="00A611FD">
      <w:pPr>
        <w:ind w:left="284"/>
      </w:pPr>
      <w:r w:rsidRPr="00FE0333">
        <w:t xml:space="preserve">2. </w:t>
      </w:r>
      <w:hyperlink r:id="rId123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proofErr w:type="spellStart"/>
        <w:r w:rsidRPr="00A3056F">
          <w:rPr>
            <w:rStyle w:val="a5"/>
            <w:lang w:val="en-US"/>
          </w:rPr>
          <w:t>i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stanford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edu</w:t>
        </w:r>
        <w:proofErr w:type="spellEnd"/>
        <w:r w:rsidRPr="00116DA5">
          <w:rPr>
            <w:rStyle w:val="a5"/>
          </w:rPr>
          <w:t>/~</w:t>
        </w:r>
        <w:proofErr w:type="spellStart"/>
        <w:r w:rsidRPr="00A3056F">
          <w:rPr>
            <w:rStyle w:val="a5"/>
            <w:lang w:val="en-US"/>
          </w:rPr>
          <w:t>ullman</w:t>
        </w:r>
        <w:proofErr w:type="spellEnd"/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mmdsn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html</w:t>
        </w:r>
      </w:hyperlink>
    </w:p>
    <w:p w14:paraId="2A013AF9" w14:textId="77777777" w:rsidR="00F77812" w:rsidRPr="00116DA5" w:rsidRDefault="00F77812" w:rsidP="0072543B">
      <w:pPr>
        <w:tabs>
          <w:tab w:val="left" w:pos="284"/>
        </w:tabs>
        <w:ind w:left="284"/>
      </w:pPr>
    </w:p>
    <w:p w14:paraId="0C401ABB" w14:textId="77777777" w:rsidR="00F77812" w:rsidRPr="00FE0333" w:rsidRDefault="00F77812" w:rsidP="00B07559">
      <w:r w:rsidRPr="00FE0333">
        <w:t>9. Язык преподавания.</w:t>
      </w:r>
    </w:p>
    <w:p w14:paraId="124E3B39" w14:textId="77777777" w:rsidR="00F77812" w:rsidRDefault="00F77812" w:rsidP="00B07559">
      <w:r w:rsidRPr="00FE0333">
        <w:t>Русский</w:t>
      </w:r>
    </w:p>
    <w:p w14:paraId="5E42B187" w14:textId="77777777" w:rsidR="00F77812" w:rsidRDefault="00F77812" w:rsidP="00B07559"/>
    <w:p w14:paraId="3FA16E3F" w14:textId="77777777" w:rsidR="00F77812" w:rsidRDefault="00F77812" w:rsidP="00B07559"/>
    <w:p w14:paraId="2F0F3770" w14:textId="77777777" w:rsidR="00F77812" w:rsidRPr="00FE0333" w:rsidRDefault="00F77812" w:rsidP="00B07559"/>
    <w:p w14:paraId="75CE8147" w14:textId="77777777" w:rsidR="00F77812" w:rsidRPr="00FE0333" w:rsidRDefault="00F77812" w:rsidP="00B07559">
      <w:r w:rsidRPr="00FE0333">
        <w:t>10. Преподавател</w:t>
      </w:r>
      <w:r>
        <w:t>ь</w:t>
      </w:r>
    </w:p>
    <w:p w14:paraId="0E426679" w14:textId="77777777" w:rsidR="00F77812" w:rsidRDefault="00F77812" w:rsidP="00B07559">
      <w:r>
        <w:t xml:space="preserve">Кожухов </w:t>
      </w:r>
      <w:proofErr w:type="gramStart"/>
      <w:r>
        <w:t>И.Б.</w:t>
      </w:r>
      <w:proofErr w:type="gramEnd"/>
    </w:p>
    <w:p w14:paraId="2461F62B" w14:textId="77777777" w:rsidR="00F77812" w:rsidRPr="00FE0333" w:rsidRDefault="00F77812" w:rsidP="00B07559"/>
    <w:p w14:paraId="5D2D8AAA" w14:textId="77777777" w:rsidR="00F77812" w:rsidRPr="00FE0333" w:rsidRDefault="00F77812" w:rsidP="00B07559">
      <w:r w:rsidRPr="00FE0333">
        <w:t>11. Автор программы</w:t>
      </w:r>
    </w:p>
    <w:p w14:paraId="372D7AB1" w14:textId="77777777" w:rsidR="00F77812" w:rsidRDefault="00F77812" w:rsidP="004F08A4">
      <w:r>
        <w:t xml:space="preserve">Кожухов </w:t>
      </w:r>
      <w:proofErr w:type="gramStart"/>
      <w:r>
        <w:t>И.Б.</w:t>
      </w:r>
      <w:proofErr w:type="gramEnd"/>
    </w:p>
    <w:p w14:paraId="66C8B775" w14:textId="77777777" w:rsidR="00F77812" w:rsidRPr="0011560C" w:rsidRDefault="00F77812" w:rsidP="0083295C">
      <w:pPr>
        <w:spacing w:after="120"/>
        <w:jc w:val="right"/>
      </w:pPr>
    </w:p>
    <w:sectPr w:rsidR="00F77812" w:rsidRPr="0011560C" w:rsidSect="0083295C">
      <w:footerReference w:type="even" r:id="rId124"/>
      <w:footerReference w:type="default" r:id="rId125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1A3776" w14:textId="77777777" w:rsidR="004B4F68" w:rsidRDefault="004B4F68" w:rsidP="002F1885">
      <w:r>
        <w:separator/>
      </w:r>
    </w:p>
  </w:endnote>
  <w:endnote w:type="continuationSeparator" w:id="0">
    <w:p w14:paraId="6E696D69" w14:textId="77777777" w:rsidR="004B4F68" w:rsidRDefault="004B4F68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E605C4" w14:textId="77777777" w:rsidR="00F77812" w:rsidRDefault="009771C8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02DF6">
      <w:rPr>
        <w:rStyle w:val="af1"/>
        <w:noProof/>
      </w:rPr>
      <w:t>2</w:t>
    </w:r>
    <w:r>
      <w:rPr>
        <w:rStyle w:val="af1"/>
      </w:rPr>
      <w:fldChar w:fldCharType="end"/>
    </w:r>
  </w:p>
  <w:p w14:paraId="3377E5C7" w14:textId="77777777" w:rsidR="00F77812" w:rsidRDefault="00F77812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935B6F" w14:textId="77777777" w:rsidR="00F77812" w:rsidRDefault="009771C8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77812">
      <w:rPr>
        <w:rStyle w:val="af1"/>
        <w:noProof/>
      </w:rPr>
      <w:t>5</w:t>
    </w:r>
    <w:r>
      <w:rPr>
        <w:rStyle w:val="af1"/>
      </w:rPr>
      <w:fldChar w:fldCharType="end"/>
    </w:r>
  </w:p>
  <w:p w14:paraId="2E2763AD" w14:textId="77777777" w:rsidR="00F77812" w:rsidRDefault="00F77812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00D678" w14:textId="77777777" w:rsidR="00F77812" w:rsidRDefault="009771C8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02DF6">
      <w:rPr>
        <w:rStyle w:val="af1"/>
        <w:noProof/>
      </w:rPr>
      <w:t>4</w:t>
    </w:r>
    <w:r>
      <w:rPr>
        <w:rStyle w:val="af1"/>
      </w:rPr>
      <w:fldChar w:fldCharType="end"/>
    </w:r>
  </w:p>
  <w:p w14:paraId="0330A891" w14:textId="77777777" w:rsidR="00F77812" w:rsidRDefault="00F77812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32E732" w14:textId="77777777" w:rsidR="00F77812" w:rsidRDefault="009771C8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02DF6">
      <w:rPr>
        <w:rStyle w:val="af1"/>
        <w:noProof/>
      </w:rPr>
      <w:t>3</w:t>
    </w:r>
    <w:r>
      <w:rPr>
        <w:rStyle w:val="af1"/>
      </w:rPr>
      <w:fldChar w:fldCharType="end"/>
    </w:r>
  </w:p>
  <w:p w14:paraId="33DC44F4" w14:textId="77777777" w:rsidR="00F77812" w:rsidRDefault="00F7781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9C9727" w14:textId="77777777" w:rsidR="004B4F68" w:rsidRDefault="004B4F68" w:rsidP="002F1885">
      <w:r>
        <w:separator/>
      </w:r>
    </w:p>
  </w:footnote>
  <w:footnote w:type="continuationSeparator" w:id="0">
    <w:p w14:paraId="4A16F7EF" w14:textId="77777777" w:rsidR="004B4F68" w:rsidRDefault="004B4F68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5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B4A6D56"/>
    <w:multiLevelType w:val="hybridMultilevel"/>
    <w:tmpl w:val="314CB826"/>
    <w:lvl w:ilvl="0" w:tplc="E3EA0B6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7F476C"/>
    <w:multiLevelType w:val="singleLevel"/>
    <w:tmpl w:val="9468CE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9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10"/>
  </w:num>
  <w:num w:numId="7">
    <w:abstractNumId w:val="7"/>
  </w:num>
  <w:num w:numId="8">
    <w:abstractNumId w:val="3"/>
  </w:num>
  <w:num w:numId="9">
    <w:abstractNumId w:val="9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oNotTrackMoves/>
  <w:defaultTabStop w:val="709"/>
  <w:doNotHyphenateCaps/>
  <w:evenAndOddHeaders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5143"/>
    <w:rsid w:val="00030918"/>
    <w:rsid w:val="00030D4C"/>
    <w:rsid w:val="00033078"/>
    <w:rsid w:val="00034DEC"/>
    <w:rsid w:val="000364D0"/>
    <w:rsid w:val="00036C6A"/>
    <w:rsid w:val="00044B48"/>
    <w:rsid w:val="00052FDB"/>
    <w:rsid w:val="00054439"/>
    <w:rsid w:val="00055870"/>
    <w:rsid w:val="00057B15"/>
    <w:rsid w:val="0006601C"/>
    <w:rsid w:val="00066207"/>
    <w:rsid w:val="00066D82"/>
    <w:rsid w:val="000705C5"/>
    <w:rsid w:val="00070B47"/>
    <w:rsid w:val="00073C53"/>
    <w:rsid w:val="00084573"/>
    <w:rsid w:val="00094990"/>
    <w:rsid w:val="00094EEC"/>
    <w:rsid w:val="000A180B"/>
    <w:rsid w:val="000A1B47"/>
    <w:rsid w:val="000B1018"/>
    <w:rsid w:val="000B448D"/>
    <w:rsid w:val="000B4C7B"/>
    <w:rsid w:val="000B7BE4"/>
    <w:rsid w:val="000C4806"/>
    <w:rsid w:val="000C5525"/>
    <w:rsid w:val="000C7F73"/>
    <w:rsid w:val="000D417F"/>
    <w:rsid w:val="000E0062"/>
    <w:rsid w:val="000E3216"/>
    <w:rsid w:val="000E69DA"/>
    <w:rsid w:val="000F317C"/>
    <w:rsid w:val="00104D98"/>
    <w:rsid w:val="00107B03"/>
    <w:rsid w:val="001103CA"/>
    <w:rsid w:val="001145FC"/>
    <w:rsid w:val="0011560C"/>
    <w:rsid w:val="00115969"/>
    <w:rsid w:val="00116444"/>
    <w:rsid w:val="00116DA5"/>
    <w:rsid w:val="00117A4B"/>
    <w:rsid w:val="00120085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A7E"/>
    <w:rsid w:val="00184029"/>
    <w:rsid w:val="00184E92"/>
    <w:rsid w:val="0019368A"/>
    <w:rsid w:val="0019786B"/>
    <w:rsid w:val="001A36DA"/>
    <w:rsid w:val="001B01B5"/>
    <w:rsid w:val="001B139B"/>
    <w:rsid w:val="001B7AE5"/>
    <w:rsid w:val="001C1961"/>
    <w:rsid w:val="001C55E7"/>
    <w:rsid w:val="001D46BA"/>
    <w:rsid w:val="001D6D21"/>
    <w:rsid w:val="001F0D72"/>
    <w:rsid w:val="001F240D"/>
    <w:rsid w:val="001F5B08"/>
    <w:rsid w:val="00200DDB"/>
    <w:rsid w:val="002030AB"/>
    <w:rsid w:val="00207288"/>
    <w:rsid w:val="00211A41"/>
    <w:rsid w:val="00215A36"/>
    <w:rsid w:val="00221952"/>
    <w:rsid w:val="002227AD"/>
    <w:rsid w:val="00231896"/>
    <w:rsid w:val="00233FC5"/>
    <w:rsid w:val="002357F9"/>
    <w:rsid w:val="00236303"/>
    <w:rsid w:val="0024270C"/>
    <w:rsid w:val="0025375D"/>
    <w:rsid w:val="0025568A"/>
    <w:rsid w:val="0027422D"/>
    <w:rsid w:val="002768A2"/>
    <w:rsid w:val="002768E3"/>
    <w:rsid w:val="00277308"/>
    <w:rsid w:val="00277D96"/>
    <w:rsid w:val="00280F74"/>
    <w:rsid w:val="002919C7"/>
    <w:rsid w:val="00291BB8"/>
    <w:rsid w:val="00292005"/>
    <w:rsid w:val="00293624"/>
    <w:rsid w:val="002A3BD6"/>
    <w:rsid w:val="002A4BB3"/>
    <w:rsid w:val="002A4E0E"/>
    <w:rsid w:val="002A58F2"/>
    <w:rsid w:val="002A6BF2"/>
    <w:rsid w:val="002B2C23"/>
    <w:rsid w:val="002B3C12"/>
    <w:rsid w:val="002D1F8A"/>
    <w:rsid w:val="002D38F1"/>
    <w:rsid w:val="002D7EE0"/>
    <w:rsid w:val="002E2DAF"/>
    <w:rsid w:val="002F1885"/>
    <w:rsid w:val="002F4CCC"/>
    <w:rsid w:val="002F69DA"/>
    <w:rsid w:val="00300F35"/>
    <w:rsid w:val="00304AF2"/>
    <w:rsid w:val="0030536C"/>
    <w:rsid w:val="00305C84"/>
    <w:rsid w:val="00326ECB"/>
    <w:rsid w:val="00331AD0"/>
    <w:rsid w:val="00335914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86625"/>
    <w:rsid w:val="00394C05"/>
    <w:rsid w:val="00394F66"/>
    <w:rsid w:val="003A5647"/>
    <w:rsid w:val="003A676F"/>
    <w:rsid w:val="003B28C8"/>
    <w:rsid w:val="003B6CF0"/>
    <w:rsid w:val="003C1312"/>
    <w:rsid w:val="003D3B2F"/>
    <w:rsid w:val="003D55A6"/>
    <w:rsid w:val="003E7754"/>
    <w:rsid w:val="003F3177"/>
    <w:rsid w:val="003F415B"/>
    <w:rsid w:val="003F43EC"/>
    <w:rsid w:val="003F5190"/>
    <w:rsid w:val="00405970"/>
    <w:rsid w:val="00414D60"/>
    <w:rsid w:val="00415154"/>
    <w:rsid w:val="00415BE6"/>
    <w:rsid w:val="00421013"/>
    <w:rsid w:val="00421BFE"/>
    <w:rsid w:val="00423A26"/>
    <w:rsid w:val="004315A8"/>
    <w:rsid w:val="004329C5"/>
    <w:rsid w:val="00440A48"/>
    <w:rsid w:val="0044270F"/>
    <w:rsid w:val="00443D3A"/>
    <w:rsid w:val="00461A31"/>
    <w:rsid w:val="004653C2"/>
    <w:rsid w:val="0046558E"/>
    <w:rsid w:val="00470B01"/>
    <w:rsid w:val="004736D1"/>
    <w:rsid w:val="00476195"/>
    <w:rsid w:val="00476965"/>
    <w:rsid w:val="00484C5F"/>
    <w:rsid w:val="00494ED9"/>
    <w:rsid w:val="004A38C0"/>
    <w:rsid w:val="004A6BC6"/>
    <w:rsid w:val="004B4341"/>
    <w:rsid w:val="004B4F68"/>
    <w:rsid w:val="004B58A4"/>
    <w:rsid w:val="004C230C"/>
    <w:rsid w:val="004C72E6"/>
    <w:rsid w:val="004D25E2"/>
    <w:rsid w:val="004D3214"/>
    <w:rsid w:val="004D403C"/>
    <w:rsid w:val="004D47D0"/>
    <w:rsid w:val="004E7DFD"/>
    <w:rsid w:val="004F01E0"/>
    <w:rsid w:val="004F08A4"/>
    <w:rsid w:val="004F1802"/>
    <w:rsid w:val="004F50DB"/>
    <w:rsid w:val="004F5658"/>
    <w:rsid w:val="004F57D9"/>
    <w:rsid w:val="00500BB2"/>
    <w:rsid w:val="00503F5E"/>
    <w:rsid w:val="00505294"/>
    <w:rsid w:val="0051233C"/>
    <w:rsid w:val="0051448E"/>
    <w:rsid w:val="00516DF0"/>
    <w:rsid w:val="00521516"/>
    <w:rsid w:val="00522A9E"/>
    <w:rsid w:val="005334B0"/>
    <w:rsid w:val="00533CEC"/>
    <w:rsid w:val="005357D7"/>
    <w:rsid w:val="0054475A"/>
    <w:rsid w:val="005453B5"/>
    <w:rsid w:val="0054627F"/>
    <w:rsid w:val="0055424E"/>
    <w:rsid w:val="00556F05"/>
    <w:rsid w:val="005669EC"/>
    <w:rsid w:val="00573F4C"/>
    <w:rsid w:val="00576B76"/>
    <w:rsid w:val="0058444D"/>
    <w:rsid w:val="00586A97"/>
    <w:rsid w:val="00590709"/>
    <w:rsid w:val="00594A73"/>
    <w:rsid w:val="005979D0"/>
    <w:rsid w:val="005A4F2C"/>
    <w:rsid w:val="005A68BF"/>
    <w:rsid w:val="005A6AE6"/>
    <w:rsid w:val="005A6BED"/>
    <w:rsid w:val="005B0D6B"/>
    <w:rsid w:val="005B6781"/>
    <w:rsid w:val="005B6837"/>
    <w:rsid w:val="005C2085"/>
    <w:rsid w:val="005C37E0"/>
    <w:rsid w:val="005D1F90"/>
    <w:rsid w:val="005D4FF0"/>
    <w:rsid w:val="005D7DD1"/>
    <w:rsid w:val="005E1B47"/>
    <w:rsid w:val="005E2B26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611FFE"/>
    <w:rsid w:val="00616427"/>
    <w:rsid w:val="00616440"/>
    <w:rsid w:val="00617AD7"/>
    <w:rsid w:val="00623C90"/>
    <w:rsid w:val="00627E43"/>
    <w:rsid w:val="00630B70"/>
    <w:rsid w:val="0063239C"/>
    <w:rsid w:val="006367C9"/>
    <w:rsid w:val="00643384"/>
    <w:rsid w:val="006502B2"/>
    <w:rsid w:val="00651B00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3A09"/>
    <w:rsid w:val="006B5021"/>
    <w:rsid w:val="006B7CA4"/>
    <w:rsid w:val="006C08E4"/>
    <w:rsid w:val="006C47DE"/>
    <w:rsid w:val="006C48E0"/>
    <w:rsid w:val="006C4D31"/>
    <w:rsid w:val="006D7274"/>
    <w:rsid w:val="006E6693"/>
    <w:rsid w:val="006E706B"/>
    <w:rsid w:val="006F12B8"/>
    <w:rsid w:val="006F3CA9"/>
    <w:rsid w:val="006F6984"/>
    <w:rsid w:val="00703C3B"/>
    <w:rsid w:val="00704D39"/>
    <w:rsid w:val="0071075F"/>
    <w:rsid w:val="0071126D"/>
    <w:rsid w:val="0072543B"/>
    <w:rsid w:val="007278C3"/>
    <w:rsid w:val="00732D13"/>
    <w:rsid w:val="00733D18"/>
    <w:rsid w:val="00734A31"/>
    <w:rsid w:val="00740DED"/>
    <w:rsid w:val="00741898"/>
    <w:rsid w:val="00743B2C"/>
    <w:rsid w:val="00750481"/>
    <w:rsid w:val="007508E7"/>
    <w:rsid w:val="00756863"/>
    <w:rsid w:val="00757709"/>
    <w:rsid w:val="00764E46"/>
    <w:rsid w:val="0076663B"/>
    <w:rsid w:val="00766BDB"/>
    <w:rsid w:val="00781320"/>
    <w:rsid w:val="00783D61"/>
    <w:rsid w:val="007842DF"/>
    <w:rsid w:val="007848EA"/>
    <w:rsid w:val="00786979"/>
    <w:rsid w:val="00790AC8"/>
    <w:rsid w:val="00794155"/>
    <w:rsid w:val="007A04B6"/>
    <w:rsid w:val="007A3B65"/>
    <w:rsid w:val="007B10B9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2DF6"/>
    <w:rsid w:val="008065B1"/>
    <w:rsid w:val="0081563A"/>
    <w:rsid w:val="008209FD"/>
    <w:rsid w:val="00822242"/>
    <w:rsid w:val="00826DF8"/>
    <w:rsid w:val="0083139B"/>
    <w:rsid w:val="0083295C"/>
    <w:rsid w:val="00840A18"/>
    <w:rsid w:val="0084512B"/>
    <w:rsid w:val="00851EB2"/>
    <w:rsid w:val="0085342D"/>
    <w:rsid w:val="00855FF4"/>
    <w:rsid w:val="0086160A"/>
    <w:rsid w:val="0086618D"/>
    <w:rsid w:val="00866C6C"/>
    <w:rsid w:val="00871B8F"/>
    <w:rsid w:val="00874A42"/>
    <w:rsid w:val="00885800"/>
    <w:rsid w:val="00885AE8"/>
    <w:rsid w:val="00891B85"/>
    <w:rsid w:val="00892563"/>
    <w:rsid w:val="00893ACA"/>
    <w:rsid w:val="008A0A79"/>
    <w:rsid w:val="008A1916"/>
    <w:rsid w:val="008A3F8C"/>
    <w:rsid w:val="008A46F0"/>
    <w:rsid w:val="008A7938"/>
    <w:rsid w:val="008B0521"/>
    <w:rsid w:val="008B06DE"/>
    <w:rsid w:val="008B14CD"/>
    <w:rsid w:val="008B4541"/>
    <w:rsid w:val="008C6927"/>
    <w:rsid w:val="008E3175"/>
    <w:rsid w:val="008F439C"/>
    <w:rsid w:val="008F6C15"/>
    <w:rsid w:val="00906387"/>
    <w:rsid w:val="009112F8"/>
    <w:rsid w:val="00911BCC"/>
    <w:rsid w:val="00913F49"/>
    <w:rsid w:val="00917AC7"/>
    <w:rsid w:val="00941EA8"/>
    <w:rsid w:val="009601D6"/>
    <w:rsid w:val="009663D8"/>
    <w:rsid w:val="00972BB2"/>
    <w:rsid w:val="0097433F"/>
    <w:rsid w:val="0097459B"/>
    <w:rsid w:val="009771C8"/>
    <w:rsid w:val="00983E74"/>
    <w:rsid w:val="00985371"/>
    <w:rsid w:val="00985989"/>
    <w:rsid w:val="00986C05"/>
    <w:rsid w:val="00992D3B"/>
    <w:rsid w:val="009A4D62"/>
    <w:rsid w:val="009B0D32"/>
    <w:rsid w:val="009C4842"/>
    <w:rsid w:val="009C4C42"/>
    <w:rsid w:val="009D3836"/>
    <w:rsid w:val="009F0F69"/>
    <w:rsid w:val="00A02667"/>
    <w:rsid w:val="00A05C7D"/>
    <w:rsid w:val="00A116C1"/>
    <w:rsid w:val="00A20B08"/>
    <w:rsid w:val="00A21100"/>
    <w:rsid w:val="00A3056F"/>
    <w:rsid w:val="00A33021"/>
    <w:rsid w:val="00A347F0"/>
    <w:rsid w:val="00A41E43"/>
    <w:rsid w:val="00A43328"/>
    <w:rsid w:val="00A611FD"/>
    <w:rsid w:val="00A63D12"/>
    <w:rsid w:val="00A6694E"/>
    <w:rsid w:val="00A66A8B"/>
    <w:rsid w:val="00A73A57"/>
    <w:rsid w:val="00A749BD"/>
    <w:rsid w:val="00A76267"/>
    <w:rsid w:val="00A85D13"/>
    <w:rsid w:val="00A92264"/>
    <w:rsid w:val="00A96C27"/>
    <w:rsid w:val="00A97896"/>
    <w:rsid w:val="00A97D93"/>
    <w:rsid w:val="00AB2171"/>
    <w:rsid w:val="00AC6B28"/>
    <w:rsid w:val="00AC7611"/>
    <w:rsid w:val="00AD07A3"/>
    <w:rsid w:val="00AD13A9"/>
    <w:rsid w:val="00AD4F83"/>
    <w:rsid w:val="00AD7FBD"/>
    <w:rsid w:val="00AE5F6D"/>
    <w:rsid w:val="00AF11B4"/>
    <w:rsid w:val="00AF4EB7"/>
    <w:rsid w:val="00AF60C6"/>
    <w:rsid w:val="00AF6C2D"/>
    <w:rsid w:val="00AF765A"/>
    <w:rsid w:val="00B0038B"/>
    <w:rsid w:val="00B01F0A"/>
    <w:rsid w:val="00B02E3C"/>
    <w:rsid w:val="00B07559"/>
    <w:rsid w:val="00B07EB4"/>
    <w:rsid w:val="00B10031"/>
    <w:rsid w:val="00B11614"/>
    <w:rsid w:val="00B1320A"/>
    <w:rsid w:val="00B135AD"/>
    <w:rsid w:val="00B16F8C"/>
    <w:rsid w:val="00B17B9A"/>
    <w:rsid w:val="00B25063"/>
    <w:rsid w:val="00B307A9"/>
    <w:rsid w:val="00B35559"/>
    <w:rsid w:val="00B41A67"/>
    <w:rsid w:val="00B4563C"/>
    <w:rsid w:val="00B4704F"/>
    <w:rsid w:val="00B52F83"/>
    <w:rsid w:val="00B67D15"/>
    <w:rsid w:val="00B702C5"/>
    <w:rsid w:val="00B756FD"/>
    <w:rsid w:val="00B77643"/>
    <w:rsid w:val="00B77AFD"/>
    <w:rsid w:val="00B875CA"/>
    <w:rsid w:val="00B918B5"/>
    <w:rsid w:val="00B952D9"/>
    <w:rsid w:val="00B95E77"/>
    <w:rsid w:val="00BA0A64"/>
    <w:rsid w:val="00BA0D2E"/>
    <w:rsid w:val="00BA3C5E"/>
    <w:rsid w:val="00BA4C64"/>
    <w:rsid w:val="00BB6BF1"/>
    <w:rsid w:val="00BB7E83"/>
    <w:rsid w:val="00BC375D"/>
    <w:rsid w:val="00BC677C"/>
    <w:rsid w:val="00BD4B28"/>
    <w:rsid w:val="00BD4B6B"/>
    <w:rsid w:val="00BD69C7"/>
    <w:rsid w:val="00BD7136"/>
    <w:rsid w:val="00BE1535"/>
    <w:rsid w:val="00BE3ABD"/>
    <w:rsid w:val="00BE6F7D"/>
    <w:rsid w:val="00BE7B9A"/>
    <w:rsid w:val="00BE7F1E"/>
    <w:rsid w:val="00BF445B"/>
    <w:rsid w:val="00C13BD8"/>
    <w:rsid w:val="00C21CA9"/>
    <w:rsid w:val="00C32578"/>
    <w:rsid w:val="00C3307F"/>
    <w:rsid w:val="00C40681"/>
    <w:rsid w:val="00C41665"/>
    <w:rsid w:val="00C442B6"/>
    <w:rsid w:val="00C51646"/>
    <w:rsid w:val="00C56F51"/>
    <w:rsid w:val="00C70EEC"/>
    <w:rsid w:val="00C7509E"/>
    <w:rsid w:val="00C77F6F"/>
    <w:rsid w:val="00CA0C56"/>
    <w:rsid w:val="00CA1528"/>
    <w:rsid w:val="00CC1D08"/>
    <w:rsid w:val="00CD1974"/>
    <w:rsid w:val="00CD49BD"/>
    <w:rsid w:val="00CE1D3D"/>
    <w:rsid w:val="00CF0009"/>
    <w:rsid w:val="00CF2537"/>
    <w:rsid w:val="00D02A96"/>
    <w:rsid w:val="00D1119F"/>
    <w:rsid w:val="00D321E9"/>
    <w:rsid w:val="00D3245E"/>
    <w:rsid w:val="00D41819"/>
    <w:rsid w:val="00D43FF2"/>
    <w:rsid w:val="00D5133D"/>
    <w:rsid w:val="00D54E23"/>
    <w:rsid w:val="00D61860"/>
    <w:rsid w:val="00D62F64"/>
    <w:rsid w:val="00D65F8F"/>
    <w:rsid w:val="00D71FB4"/>
    <w:rsid w:val="00D772C5"/>
    <w:rsid w:val="00D85457"/>
    <w:rsid w:val="00DB2D1F"/>
    <w:rsid w:val="00DC2D8F"/>
    <w:rsid w:val="00DC5651"/>
    <w:rsid w:val="00DD50D3"/>
    <w:rsid w:val="00DD56DA"/>
    <w:rsid w:val="00DE2832"/>
    <w:rsid w:val="00DE5CD5"/>
    <w:rsid w:val="00DF4332"/>
    <w:rsid w:val="00DF52C0"/>
    <w:rsid w:val="00DF7160"/>
    <w:rsid w:val="00DF71F6"/>
    <w:rsid w:val="00E013DB"/>
    <w:rsid w:val="00E022F3"/>
    <w:rsid w:val="00E05FD6"/>
    <w:rsid w:val="00E11A48"/>
    <w:rsid w:val="00E1573D"/>
    <w:rsid w:val="00E17BB6"/>
    <w:rsid w:val="00E22717"/>
    <w:rsid w:val="00E22F03"/>
    <w:rsid w:val="00E321EE"/>
    <w:rsid w:val="00E360B3"/>
    <w:rsid w:val="00E444AB"/>
    <w:rsid w:val="00E52782"/>
    <w:rsid w:val="00E55C36"/>
    <w:rsid w:val="00E567CD"/>
    <w:rsid w:val="00E5740B"/>
    <w:rsid w:val="00E57FDB"/>
    <w:rsid w:val="00E65F09"/>
    <w:rsid w:val="00E71A10"/>
    <w:rsid w:val="00E75189"/>
    <w:rsid w:val="00E76FFF"/>
    <w:rsid w:val="00E85253"/>
    <w:rsid w:val="00E853FA"/>
    <w:rsid w:val="00E87FA8"/>
    <w:rsid w:val="00E90271"/>
    <w:rsid w:val="00E90DD7"/>
    <w:rsid w:val="00E9683F"/>
    <w:rsid w:val="00E97112"/>
    <w:rsid w:val="00EB05CD"/>
    <w:rsid w:val="00EB20D1"/>
    <w:rsid w:val="00EB252B"/>
    <w:rsid w:val="00EB38DC"/>
    <w:rsid w:val="00EB3CAB"/>
    <w:rsid w:val="00EB5635"/>
    <w:rsid w:val="00EC4003"/>
    <w:rsid w:val="00EC48B3"/>
    <w:rsid w:val="00ED68F0"/>
    <w:rsid w:val="00ED7E62"/>
    <w:rsid w:val="00EE4BDD"/>
    <w:rsid w:val="00EF1F21"/>
    <w:rsid w:val="00EF3725"/>
    <w:rsid w:val="00EF7360"/>
    <w:rsid w:val="00F00C04"/>
    <w:rsid w:val="00F039B6"/>
    <w:rsid w:val="00F03CBF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567B8"/>
    <w:rsid w:val="00F62FE0"/>
    <w:rsid w:val="00F77812"/>
    <w:rsid w:val="00F81872"/>
    <w:rsid w:val="00F8190B"/>
    <w:rsid w:val="00F83298"/>
    <w:rsid w:val="00F846D9"/>
    <w:rsid w:val="00F87CEA"/>
    <w:rsid w:val="00FA20C3"/>
    <w:rsid w:val="00FB4AC4"/>
    <w:rsid w:val="00FB7289"/>
    <w:rsid w:val="00FC5806"/>
    <w:rsid w:val="00FD3E46"/>
    <w:rsid w:val="00FE0333"/>
    <w:rsid w:val="00FE2E4E"/>
    <w:rsid w:val="00FE52B8"/>
    <w:rsid w:val="00FF3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B12491C"/>
  <w15:docId w15:val="{F2CC6B66-DC30-457C-90DE-E13FE9876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semiHidden="1" w:uiPriority="59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2832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E2832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DE2832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E2832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DE2832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DE2832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DE2832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DE2832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semiHidden/>
    <w:locked/>
    <w:rsid w:val="00DE2832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9"/>
    <w:semiHidden/>
    <w:locked/>
    <w:rsid w:val="00DE2832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link w:val="5"/>
    <w:uiPriority w:val="99"/>
    <w:semiHidden/>
    <w:locked/>
    <w:rsid w:val="00DE2832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DE2832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DE2832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DE2832"/>
    <w:rPr>
      <w:b/>
      <w:bCs/>
    </w:rPr>
  </w:style>
  <w:style w:type="character" w:styleId="a5">
    <w:name w:val="Hyperlink"/>
    <w:uiPriority w:val="99"/>
    <w:semiHidden/>
    <w:rsid w:val="00DE2832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DE2832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link w:val="a6"/>
    <w:uiPriority w:val="99"/>
    <w:semiHidden/>
    <w:locked/>
    <w:rsid w:val="00DE2832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notranslate">
    <w:name w:val="notranslate"/>
    <w:uiPriority w:val="99"/>
    <w:rsid w:val="0072543B"/>
  </w:style>
  <w:style w:type="character" w:customStyle="1" w:styleId="apple-converted-space">
    <w:name w:val="apple-converted-space"/>
    <w:uiPriority w:val="99"/>
    <w:rsid w:val="007254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hyperlink" Target="http://i.stanford.edu/~ullman/mmdsn.html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footer" Target="footer2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yperlink" Target="http://www.cambridge.org/ru/academic/subjects/computer-science/knowledge-management-databases-and-data-mining/mining-massive-datasets-2nd-editio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footer" Target="footer4.xml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1764</Words>
  <Characters>10061</Characters>
  <Application>Microsoft Office Word</Application>
  <DocSecurity>0</DocSecurity>
  <Lines>83</Lines>
  <Paragraphs>23</Paragraphs>
  <ScaleCrop>false</ScaleCrop>
  <Company>MSU</Company>
  <LinksUpToDate>false</LinksUpToDate>
  <CharactersWithSpaces>11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elena.kreines@gmail.com</cp:lastModifiedBy>
  <cp:revision>3</cp:revision>
  <cp:lastPrinted>2019-12-24T12:32:00Z</cp:lastPrinted>
  <dcterms:created xsi:type="dcterms:W3CDTF">2020-01-05T11:03:00Z</dcterms:created>
  <dcterms:modified xsi:type="dcterms:W3CDTF">2020-01-07T15:49:00Z</dcterms:modified>
</cp:coreProperties>
</file>